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4" w:type="dxa"/>
        <w:tblInd w:w="-34" w:type="dxa"/>
        <w:tblLook w:val="01E0" w:firstRow="1" w:lastRow="1" w:firstColumn="1" w:lastColumn="1" w:noHBand="0" w:noVBand="0"/>
      </w:tblPr>
      <w:tblGrid>
        <w:gridCol w:w="5166"/>
        <w:gridCol w:w="5608"/>
      </w:tblGrid>
      <w:tr w:rsidR="002F10E5" w:rsidRPr="002F10E5" w:rsidTr="003D645F">
        <w:tc>
          <w:tcPr>
            <w:tcW w:w="5166" w:type="dxa"/>
            <w:shd w:val="clear" w:color="auto" w:fill="auto"/>
          </w:tcPr>
          <w:p w:rsidR="002F10E5" w:rsidRPr="002F10E5" w:rsidRDefault="002F10E5" w:rsidP="00F0672D">
            <w:pPr>
              <w:spacing w:before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10E5">
              <w:rPr>
                <w:rFonts w:ascii="Times New Roman" w:hAnsi="Times New Roman" w:cs="Times New Roman"/>
                <w:sz w:val="28"/>
                <w:szCs w:val="28"/>
              </w:rPr>
              <w:br w:type="page"/>
              <w:t>SỞ GD&amp;ĐT THANH HÓA</w:t>
            </w:r>
          </w:p>
          <w:p w:rsidR="002F10E5" w:rsidRPr="002F10E5" w:rsidRDefault="002F10E5" w:rsidP="00F0672D">
            <w:pPr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10E5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5A67D6" wp14:editId="154E657F">
                      <wp:simplePos x="0" y="0"/>
                      <wp:positionH relativeFrom="column">
                        <wp:posOffset>998220</wp:posOffset>
                      </wp:positionH>
                      <wp:positionV relativeFrom="paragraph">
                        <wp:posOffset>421640</wp:posOffset>
                      </wp:positionV>
                      <wp:extent cx="977900" cy="0"/>
                      <wp:effectExtent l="6350" t="9525" r="6350" b="952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77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6pt,33.2pt" to="155.6pt,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DA4Anv3AAAAAkBAAAPAAAAAAAAAAAAAAAAAHUEAABkcnMvZG93bnJldi54bWxQSwUG&#10;AAAAAAQABADzAAAAfgUAAAAA&#10;"/>
                  </w:pict>
                </mc:Fallback>
              </mc:AlternateContent>
            </w:r>
            <w:r w:rsidRPr="002F10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VÀ THPT NGHI SƠN</w:t>
            </w:r>
          </w:p>
        </w:tc>
        <w:tc>
          <w:tcPr>
            <w:tcW w:w="5608" w:type="dxa"/>
            <w:shd w:val="clear" w:color="auto" w:fill="auto"/>
          </w:tcPr>
          <w:p w:rsidR="002F10E5" w:rsidRPr="002F10E5" w:rsidRDefault="002F10E5" w:rsidP="00F0672D">
            <w:pPr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10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</w:t>
            </w:r>
            <w:r w:rsidR="003D645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SCL ĐỘI TUYỂN</w:t>
            </w:r>
            <w:r w:rsidRPr="002F10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HỌC SINH GIỎI </w:t>
            </w:r>
          </w:p>
          <w:p w:rsidR="002F10E5" w:rsidRPr="002F10E5" w:rsidRDefault="002F10E5" w:rsidP="00F0672D">
            <w:pPr>
              <w:spacing w:before="6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F10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NĂM HỌC 2018-2019</w:t>
            </w:r>
          </w:p>
          <w:p w:rsidR="002F10E5" w:rsidRPr="002F10E5" w:rsidRDefault="002F10E5" w:rsidP="00C95A55">
            <w:pPr>
              <w:spacing w:before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Môn: </w:t>
            </w:r>
            <w:r w:rsidR="00C95A5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óa Học</w:t>
            </w:r>
            <w:bookmarkStart w:id="0" w:name="_GoBack"/>
            <w:bookmarkEnd w:id="0"/>
            <w:r w:rsidR="00C95A5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– Lớp 11 THPT</w:t>
            </w:r>
          </w:p>
        </w:tc>
      </w:tr>
      <w:tr w:rsidR="002F10E5" w:rsidRPr="002F10E5" w:rsidTr="003D645F">
        <w:tc>
          <w:tcPr>
            <w:tcW w:w="5166" w:type="dxa"/>
            <w:shd w:val="clear" w:color="auto" w:fill="auto"/>
            <w:vAlign w:val="center"/>
          </w:tcPr>
          <w:p w:rsidR="002F10E5" w:rsidRPr="002F10E5" w:rsidRDefault="002F10E5" w:rsidP="00F0672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08" w:type="dxa"/>
            <w:shd w:val="clear" w:color="auto" w:fill="auto"/>
          </w:tcPr>
          <w:p w:rsidR="002F10E5" w:rsidRDefault="002F10E5" w:rsidP="00F0672D">
            <w:pPr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2F10E5">
              <w:rPr>
                <w:rFonts w:ascii="Times New Roman" w:hAnsi="Times New Roman" w:cs="Times New Roman"/>
                <w:iCs/>
                <w:sz w:val="28"/>
                <w:szCs w:val="28"/>
              </w:rPr>
              <w:t>Thời gian: 180  phút</w:t>
            </w:r>
          </w:p>
          <w:p w:rsidR="003D645F" w:rsidRPr="003D645F" w:rsidRDefault="003D645F" w:rsidP="00F0672D">
            <w:pPr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3D645F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Ngày thi: 16/12/2019</w:t>
            </w:r>
          </w:p>
        </w:tc>
      </w:tr>
    </w:tbl>
    <w:p w:rsidR="002F10E5" w:rsidRDefault="002F10E5" w:rsidP="001C37EE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</w:p>
    <w:p w:rsidR="001C37EE" w:rsidRPr="00203350" w:rsidRDefault="00D45162" w:rsidP="001C37E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="001C37EE" w:rsidRPr="00203350">
        <w:rPr>
          <w:rFonts w:ascii="Times New Roman" w:hAnsi="Times New Roman" w:cs="Times New Roman"/>
          <w:b/>
          <w:sz w:val="24"/>
          <w:szCs w:val="24"/>
          <w:lang w:val="de-DE"/>
        </w:rPr>
        <w:t>(1,5 điểm)</w:t>
      </w:r>
    </w:p>
    <w:p w:rsidR="001C37EE" w:rsidRPr="00203350" w:rsidRDefault="001C37EE" w:rsidP="001C37EE">
      <w:pPr>
        <w:pStyle w:val="BodyText"/>
        <w:rPr>
          <w:bCs/>
        </w:rPr>
      </w:pPr>
      <w:r w:rsidRPr="00203350">
        <w:rPr>
          <w:lang w:val="nl-NL"/>
        </w:rPr>
        <w:t>Ion X</w:t>
      </w:r>
      <w:r w:rsidRPr="00203350">
        <w:rPr>
          <w:vertAlign w:val="superscript"/>
          <w:lang w:val="nl-NL"/>
        </w:rPr>
        <w:t xml:space="preserve">- </w:t>
      </w:r>
      <w:r w:rsidRPr="00203350">
        <w:rPr>
          <w:lang w:val="nl-NL"/>
        </w:rPr>
        <w:t>có cấu hình electron lớp ngoài cùng là 4s</w:t>
      </w:r>
      <w:r w:rsidRPr="00203350">
        <w:rPr>
          <w:vertAlign w:val="superscript"/>
          <w:lang w:val="nl-NL"/>
        </w:rPr>
        <w:t>2</w:t>
      </w:r>
      <w:r w:rsidRPr="00203350">
        <w:rPr>
          <w:lang w:val="nl-NL"/>
        </w:rPr>
        <w:t>4p</w:t>
      </w:r>
      <w:r w:rsidRPr="00203350">
        <w:rPr>
          <w:vertAlign w:val="superscript"/>
          <w:lang w:val="nl-NL"/>
        </w:rPr>
        <w:t>6</w:t>
      </w:r>
      <w:r w:rsidRPr="00203350">
        <w:rPr>
          <w:lang w:val="nl-NL"/>
        </w:rPr>
        <w:t>.</w:t>
      </w:r>
    </w:p>
    <w:p w:rsidR="001C37EE" w:rsidRPr="00203350" w:rsidRDefault="001C37EE" w:rsidP="001C37EE">
      <w:pPr>
        <w:pStyle w:val="BodyText"/>
        <w:rPr>
          <w:b/>
          <w:bCs/>
          <w:lang w:val="nl-NL"/>
        </w:rPr>
      </w:pPr>
      <w:r w:rsidRPr="00203350">
        <w:rPr>
          <w:b/>
          <w:bCs/>
          <w:lang w:val="nl-NL"/>
        </w:rPr>
        <w:t>a.</w:t>
      </w:r>
      <w:r w:rsidRPr="00203350">
        <w:rPr>
          <w:lang w:val="nl-NL"/>
        </w:rPr>
        <w:t xml:space="preserve"> Hãy viết cấu hình electron của X, xác định số electron độc thân trong một nguyên tử X.</w:t>
      </w:r>
    </w:p>
    <w:p w:rsidR="001C37EE" w:rsidRPr="00203350" w:rsidRDefault="001C37EE" w:rsidP="001C37EE">
      <w:pPr>
        <w:pStyle w:val="BodyText"/>
        <w:rPr>
          <w:b/>
          <w:bCs/>
          <w:lang w:val="nl-NL"/>
        </w:rPr>
      </w:pPr>
      <w:r w:rsidRPr="00203350">
        <w:rPr>
          <w:b/>
          <w:bCs/>
          <w:lang w:val="nl-NL"/>
        </w:rPr>
        <w:t>b.</w:t>
      </w:r>
      <w:r w:rsidRPr="00203350">
        <w:rPr>
          <w:lang w:val="nl-NL"/>
        </w:rPr>
        <w:t xml:space="preserve"> Dựa vào cấu hình electron hãy xác định vị trí của X trong bảng HTTH, giải thích.</w:t>
      </w:r>
    </w:p>
    <w:p w:rsidR="001C37EE" w:rsidRPr="00203350" w:rsidRDefault="001C37EE" w:rsidP="001C37EE">
      <w:pPr>
        <w:pStyle w:val="BodyText"/>
        <w:rPr>
          <w:b/>
          <w:bCs/>
          <w:lang w:val="nl-NL"/>
        </w:rPr>
      </w:pPr>
      <w:r w:rsidRPr="00203350">
        <w:rPr>
          <w:b/>
          <w:bCs/>
          <w:lang w:val="nl-NL"/>
        </w:rPr>
        <w:t>c.</w:t>
      </w:r>
      <w:r w:rsidRPr="00203350">
        <w:rPr>
          <w:lang w:val="nl-NL"/>
        </w:rPr>
        <w:t xml:space="preserve"> Nêu tính chất hoá học của X, viết phương trình phản ứng minh họa.</w:t>
      </w:r>
    </w:p>
    <w:p w:rsidR="001C37EE" w:rsidRPr="00203350" w:rsidRDefault="001C37EE" w:rsidP="001C37EE">
      <w:pPr>
        <w:pStyle w:val="BodyText"/>
        <w:rPr>
          <w:b/>
          <w:bCs/>
          <w:lang w:val="nl-NL"/>
        </w:rPr>
      </w:pPr>
      <w:r w:rsidRPr="00203350">
        <w:rPr>
          <w:b/>
          <w:bCs/>
          <w:lang w:val="nl-NL"/>
        </w:rPr>
        <w:t>d.</w:t>
      </w:r>
      <w:r w:rsidRPr="00203350">
        <w:rPr>
          <w:lang w:val="nl-NL"/>
        </w:rPr>
        <w:t xml:space="preserve"> Khi sục không khí vào một dung dịch chứa hợp chất Y của nguyên tố X thu được đơn chất của nguyên tố X. Hãy viết phương trình hóa học x</w:t>
      </w:r>
      <w:r w:rsidR="007B682D">
        <w:rPr>
          <w:lang w:val="nl-NL"/>
        </w:rPr>
        <w:t>ả</w:t>
      </w:r>
      <w:r w:rsidRPr="00203350">
        <w:rPr>
          <w:lang w:val="nl-NL"/>
        </w:rPr>
        <w:t>y ra và chỉ rõ chất oxi hóa, chất khử trong phản ứng.</w:t>
      </w:r>
    </w:p>
    <w:p w:rsidR="00D45162" w:rsidRPr="00203350" w:rsidRDefault="00D45162" w:rsidP="005A2B0D">
      <w:pPr>
        <w:pStyle w:val="BodyText"/>
        <w:spacing w:before="43"/>
        <w:ind w:left="0"/>
        <w:contextualSpacing/>
        <w:rPr>
          <w:b/>
        </w:rPr>
      </w:pPr>
      <w:r w:rsidRPr="00203350">
        <w:rPr>
          <w:b/>
        </w:rPr>
        <w:t>Câu 2. (</w:t>
      </w:r>
      <w:r w:rsidR="005A2B0D" w:rsidRPr="00203350">
        <w:rPr>
          <w:b/>
        </w:rPr>
        <w:t>2</w:t>
      </w:r>
      <w:r w:rsidRPr="00203350">
        <w:rPr>
          <w:b/>
        </w:rPr>
        <w:t xml:space="preserve"> điểm)</w:t>
      </w:r>
    </w:p>
    <w:p w:rsidR="00D45162" w:rsidRPr="00203350" w:rsidRDefault="00D45162" w:rsidP="005A2B0D">
      <w:pPr>
        <w:pStyle w:val="BodyText"/>
        <w:spacing w:before="43"/>
        <w:ind w:left="0" w:firstLine="720"/>
        <w:contextualSpacing/>
        <w:rPr>
          <w:lang w:val="vi-VN"/>
        </w:rPr>
      </w:pPr>
      <w:r w:rsidRPr="00203350">
        <w:rPr>
          <w:lang w:val="vi-VN"/>
        </w:rPr>
        <w:t>Hòa tan hoàn toàn m gam hỗn hợp X gồm Na, K</w:t>
      </w:r>
      <w:r w:rsidRPr="00203350">
        <w:rPr>
          <w:vertAlign w:val="subscript"/>
          <w:lang w:val="vi-VN"/>
        </w:rPr>
        <w:t>2</w:t>
      </w:r>
      <w:r w:rsidRPr="00203350">
        <w:rPr>
          <w:lang w:val="vi-VN"/>
        </w:rPr>
        <w:t xml:space="preserve">O, Ba và BaO (trong đó oxi chiếm 10% về khối lượng) vào nước, thu được </w:t>
      </w:r>
      <w:r w:rsidRPr="00203350">
        <w:t>1</w:t>
      </w:r>
      <w:r w:rsidRPr="00203350">
        <w:rPr>
          <w:lang w:val="vi-VN"/>
        </w:rPr>
        <w:t>00 ml dung dịch Y và 0,</w:t>
      </w:r>
      <w:r w:rsidRPr="00203350">
        <w:t>56</w:t>
      </w:r>
      <w:r w:rsidRPr="00203350">
        <w:rPr>
          <w:lang w:val="vi-VN"/>
        </w:rPr>
        <w:t xml:space="preserve"> lít khí </w:t>
      </w:r>
      <w:r w:rsidRPr="00203350">
        <w:rPr>
          <w:spacing w:val="2"/>
          <w:lang w:val="vi-VN"/>
        </w:rPr>
        <w:t>H</w:t>
      </w:r>
      <w:r w:rsidRPr="00203350">
        <w:rPr>
          <w:spacing w:val="2"/>
          <w:vertAlign w:val="subscript"/>
          <w:lang w:val="vi-VN"/>
        </w:rPr>
        <w:t>2</w:t>
      </w:r>
      <w:r w:rsidRPr="00203350">
        <w:rPr>
          <w:spacing w:val="2"/>
          <w:lang w:val="vi-VN"/>
        </w:rPr>
        <w:t xml:space="preserve"> (đktc). </w:t>
      </w:r>
      <w:r w:rsidRPr="00203350">
        <w:rPr>
          <w:lang w:val="vi-VN"/>
        </w:rPr>
        <w:t xml:space="preserve">Trộn </w:t>
      </w:r>
      <w:r w:rsidRPr="00203350">
        <w:t>1</w:t>
      </w:r>
      <w:r w:rsidRPr="00203350">
        <w:rPr>
          <w:lang w:val="vi-VN"/>
        </w:rPr>
        <w:t>00 ml dung dịch Y với 400 ml dung dịch gồm HCl 0,4M và HNO</w:t>
      </w:r>
      <w:r w:rsidRPr="00203350">
        <w:rPr>
          <w:vertAlign w:val="subscript"/>
          <w:lang w:val="vi-VN"/>
        </w:rPr>
        <w:t>3</w:t>
      </w:r>
      <w:r w:rsidRPr="00203350">
        <w:rPr>
          <w:lang w:val="vi-VN"/>
        </w:rPr>
        <w:t xml:space="preserve"> 0,1M, thu được 500 ml dung dịch có pH=1. </w:t>
      </w:r>
    </w:p>
    <w:p w:rsidR="00D45162" w:rsidRPr="00203350" w:rsidRDefault="00D45162" w:rsidP="005A2B0D">
      <w:pPr>
        <w:pStyle w:val="BodyText"/>
        <w:spacing w:before="43"/>
        <w:ind w:left="0" w:firstLine="720"/>
        <w:contextualSpacing/>
      </w:pPr>
      <w:r w:rsidRPr="00203350">
        <w:rPr>
          <w:b/>
          <w:bCs/>
        </w:rPr>
        <w:t>1)</w:t>
      </w:r>
      <w:r w:rsidRPr="00203350">
        <w:t xml:space="preserve"> Viết các phương trình phản ứng hoá học đã xảy ra.</w:t>
      </w:r>
    </w:p>
    <w:p w:rsidR="00D45162" w:rsidRPr="00203350" w:rsidRDefault="00D45162" w:rsidP="005A2B0D">
      <w:pPr>
        <w:pStyle w:val="BodyText"/>
        <w:spacing w:before="43"/>
        <w:ind w:left="0" w:firstLine="720"/>
        <w:contextualSpacing/>
      </w:pPr>
      <w:r w:rsidRPr="00203350">
        <w:rPr>
          <w:b/>
          <w:bCs/>
        </w:rPr>
        <w:t>2)</w:t>
      </w:r>
      <w:r w:rsidRPr="00203350">
        <w:t xml:space="preserve"> Tính giá trị của m.</w:t>
      </w:r>
    </w:p>
    <w:p w:rsidR="00D45162" w:rsidRPr="00203350" w:rsidRDefault="00D45162" w:rsidP="005A2B0D">
      <w:pPr>
        <w:pStyle w:val="BodyText"/>
        <w:tabs>
          <w:tab w:val="left" w:pos="2922"/>
          <w:tab w:val="left" w:pos="7685"/>
        </w:tabs>
        <w:spacing w:before="41"/>
        <w:ind w:left="0"/>
        <w:contextualSpacing/>
        <w:rPr>
          <w:b/>
        </w:rPr>
      </w:pPr>
      <w:r w:rsidRPr="00203350">
        <w:rPr>
          <w:b/>
        </w:rPr>
        <w:t>Câu 3. (</w:t>
      </w:r>
      <w:r w:rsidR="006149D7" w:rsidRPr="00203350">
        <w:rPr>
          <w:b/>
        </w:rPr>
        <w:t>1</w:t>
      </w:r>
      <w:r w:rsidR="00DA515F" w:rsidRPr="00203350">
        <w:rPr>
          <w:b/>
        </w:rPr>
        <w:t>,5</w:t>
      </w:r>
      <w:r w:rsidRPr="00203350">
        <w:rPr>
          <w:b/>
        </w:rPr>
        <w:t xml:space="preserve"> điểm)</w:t>
      </w:r>
    </w:p>
    <w:tbl>
      <w:tblPr>
        <w:tblW w:w="10245" w:type="dxa"/>
        <w:tblLayout w:type="fixed"/>
        <w:tblLook w:val="04A0" w:firstRow="1" w:lastRow="0" w:firstColumn="1" w:lastColumn="0" w:noHBand="0" w:noVBand="1"/>
      </w:tblPr>
      <w:tblGrid>
        <w:gridCol w:w="5385"/>
        <w:gridCol w:w="4860"/>
      </w:tblGrid>
      <w:tr w:rsidR="00D45162" w:rsidRPr="00203350" w:rsidTr="00D45162">
        <w:tc>
          <w:tcPr>
            <w:tcW w:w="5384" w:type="dxa"/>
            <w:hideMark/>
          </w:tcPr>
          <w:p w:rsidR="00D45162" w:rsidRPr="00203350" w:rsidRDefault="00D45162" w:rsidP="005A2B0D">
            <w:pPr>
              <w:spacing w:line="240" w:lineRule="auto"/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Nhỏ từ từ đến dư dung dịch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vào dung dịch chứa m gam hỗn hợp 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, Al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và 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(trong đó Al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và 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có số mol bằng nhau). Sự phụ thuộc của khối lượng kết tủa (y gam) vào số mol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(x mol) được biểu diễn bằng đồ thị (hình bên). </w:t>
            </w:r>
          </w:p>
        </w:tc>
        <w:tc>
          <w:tcPr>
            <w:tcW w:w="4860" w:type="dxa"/>
            <w:hideMark/>
          </w:tcPr>
          <w:p w:rsidR="00D45162" w:rsidRPr="00203350" w:rsidRDefault="00D45162" w:rsidP="005A2B0D">
            <w:pPr>
              <w:autoSpaceDE w:val="0"/>
              <w:autoSpaceDN w:val="0"/>
              <w:adjustRightInd w:val="0"/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838450" cy="1333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5162" w:rsidRPr="00203350" w:rsidRDefault="00D45162" w:rsidP="005A2B0D">
      <w:pPr>
        <w:spacing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203350">
        <w:rPr>
          <w:rFonts w:ascii="Times New Roman" w:hAnsi="Times New Roman" w:cs="Times New Roman"/>
          <w:b/>
          <w:bCs/>
          <w:sz w:val="24"/>
          <w:szCs w:val="24"/>
        </w:rPr>
        <w:t>1)</w:t>
      </w:r>
      <w:r w:rsidRPr="00203350">
        <w:rPr>
          <w:rFonts w:ascii="Times New Roman" w:hAnsi="Times New Roman" w:cs="Times New Roman"/>
          <w:sz w:val="24"/>
          <w:szCs w:val="24"/>
        </w:rPr>
        <w:t xml:space="preserve"> Viết các phương trình phản ứng hoá học để giải thích sự biến thiên của đồ thị.</w:t>
      </w:r>
    </w:p>
    <w:p w:rsidR="00D45162" w:rsidRPr="00203350" w:rsidRDefault="00D45162" w:rsidP="005A2B0D">
      <w:pPr>
        <w:pStyle w:val="oncaDanhsch"/>
        <w:spacing w:after="0" w:line="240" w:lineRule="auto"/>
        <w:ind w:left="0" w:firstLine="720"/>
        <w:rPr>
          <w:rFonts w:ascii="Times New Roman" w:hAnsi="Times New Roman" w:cs="Times New Roman"/>
          <w:szCs w:val="24"/>
        </w:rPr>
      </w:pPr>
      <w:r w:rsidRPr="00203350">
        <w:rPr>
          <w:rFonts w:ascii="Times New Roman" w:hAnsi="Times New Roman" w:cs="Times New Roman"/>
          <w:b/>
          <w:bCs/>
          <w:szCs w:val="24"/>
        </w:rPr>
        <w:t>2)</w:t>
      </w:r>
      <w:r w:rsidRPr="00203350">
        <w:rPr>
          <w:rFonts w:ascii="Times New Roman" w:hAnsi="Times New Roman" w:cs="Times New Roman"/>
          <w:szCs w:val="24"/>
        </w:rPr>
        <w:t xml:space="preserve"> Tính giá trị của m.</w:t>
      </w:r>
    </w:p>
    <w:p w:rsidR="00497781" w:rsidRPr="00203350" w:rsidRDefault="00497781" w:rsidP="005A2B0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386EDB" w:rsidRPr="00203350">
        <w:rPr>
          <w:rFonts w:ascii="Times New Roman" w:hAnsi="Times New Roman" w:cs="Times New Roman"/>
          <w:b/>
          <w:sz w:val="24"/>
          <w:szCs w:val="24"/>
          <w:lang w:val="pt-BR"/>
        </w:rPr>
        <w:t>4</w:t>
      </w: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. (</w:t>
      </w:r>
      <w:r w:rsidR="006149D7" w:rsidRPr="00203350">
        <w:rPr>
          <w:rFonts w:ascii="Times New Roman" w:hAnsi="Times New Roman" w:cs="Times New Roman"/>
          <w:b/>
          <w:sz w:val="24"/>
          <w:szCs w:val="24"/>
          <w:lang w:val="pt-BR"/>
        </w:rPr>
        <w:t>2</w:t>
      </w: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,0 điểm)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1.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Cân bằng phương trình phản ứng dưới dạng ion thu gọn cho các thí nghiệm sau (mỗi thí nghiệm viết 1 phương trình)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Hòa tan FeS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x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trong dung dịch HN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đặc, dư và đun nóng.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Cho dung dịch K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S dư vào dung dịch Fe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Cho dung dịch NH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H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 xml:space="preserve"> vào dung dịch Ba(H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>d.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Cho dung dịch Ba(Al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vào dung dịch Al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(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>e.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Cho a mol kim loại Ba vào dung dịch chứa a mol NH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HC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>2.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X là một hợp chất tạo bởi sắt và cacbon có trong một loại hợp kim. Trong X có 93,33% khối lượng của Fe. Hòa tan X trong HN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đặc nóng, thu được hỗn hợp khí Y. Cho Y tác dụng với dung dịch NaOH dư, cô cạn dung dịch sau phản ứng, thu được hỗn hợp chất rắn Z. Nung Z đến khối lượng không đổi, thu được hỗn hợp chất rắn T. Hòa tan hỗn hợp T trong dung dịch H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loãng, đun nóng,  thu được hỗn hợp khí Q. Hỗn hợp Q làm nhạt màu dung dịch KMn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trong H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loãng. 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Xác định công thức phân tử của X và các chất có trong hỗn hợp T.</w:t>
      </w:r>
    </w:p>
    <w:p w:rsidR="00497781" w:rsidRPr="00203350" w:rsidRDefault="00497781" w:rsidP="005A2B0D">
      <w:pPr>
        <w:spacing w:after="0" w:line="240" w:lineRule="auto"/>
        <w:ind w:firstLine="426"/>
        <w:contextualSpacing/>
        <w:rPr>
          <w:rFonts w:ascii="Times New Roman" w:hAnsi="Times New Roman" w:cs="Times New Roman"/>
          <w:sz w:val="24"/>
          <w:szCs w:val="24"/>
          <w:lang w:val="de-DE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 Viết phương trình phản ứng của T với H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>, khí Q với dung dịch KMnO</w:t>
      </w:r>
      <w:r w:rsidRPr="00203350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03350">
        <w:rPr>
          <w:rFonts w:ascii="Times New Roman" w:hAnsi="Times New Roman" w:cs="Times New Roman"/>
          <w:sz w:val="24"/>
          <w:szCs w:val="24"/>
          <w:lang w:val="de-DE"/>
        </w:rPr>
        <w:t xml:space="preserve">.   </w:t>
      </w:r>
    </w:p>
    <w:p w:rsidR="001C37EE" w:rsidRPr="00203350" w:rsidRDefault="00497781" w:rsidP="001C37EE">
      <w:pPr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386EDB" w:rsidRPr="00203350">
        <w:rPr>
          <w:rFonts w:ascii="Times New Roman" w:hAnsi="Times New Roman" w:cs="Times New Roman"/>
          <w:b/>
          <w:sz w:val="24"/>
          <w:szCs w:val="24"/>
          <w:lang w:val="de-DE"/>
        </w:rPr>
        <w:t>5</w:t>
      </w:r>
      <w:r w:rsidRPr="00203350">
        <w:rPr>
          <w:rFonts w:ascii="Times New Roman" w:hAnsi="Times New Roman" w:cs="Times New Roman"/>
          <w:b/>
          <w:sz w:val="24"/>
          <w:szCs w:val="24"/>
          <w:lang w:val="de-DE"/>
        </w:rPr>
        <w:t xml:space="preserve">. </w:t>
      </w:r>
      <w:r w:rsidR="001C37EE" w:rsidRPr="00203350">
        <w:rPr>
          <w:rFonts w:ascii="Times New Roman" w:hAnsi="Times New Roman" w:cs="Times New Roman"/>
          <w:b/>
          <w:sz w:val="24"/>
          <w:szCs w:val="24"/>
        </w:rPr>
        <w:t>(</w:t>
      </w:r>
      <w:r w:rsidR="001C37EE">
        <w:rPr>
          <w:rFonts w:ascii="Times New Roman" w:hAnsi="Times New Roman" w:cs="Times New Roman"/>
          <w:b/>
          <w:sz w:val="24"/>
          <w:szCs w:val="24"/>
        </w:rPr>
        <w:t>2</w:t>
      </w:r>
      <w:r w:rsidR="001C37EE" w:rsidRPr="00203350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:rsidR="001C37EE" w:rsidRPr="00203350" w:rsidRDefault="001C37EE" w:rsidP="001C37EE">
      <w:pPr>
        <w:widowControl w:val="0"/>
        <w:spacing w:line="240" w:lineRule="auto"/>
        <w:contextualSpacing/>
        <w:rPr>
          <w:rFonts w:ascii="Times New Roman" w:hAnsi="Times New Roman" w:cs="Times New Roman"/>
          <w:position w:val="-1"/>
          <w:sz w:val="24"/>
          <w:szCs w:val="24"/>
        </w:rPr>
      </w:pPr>
      <w:r w:rsidRPr="00203350">
        <w:rPr>
          <w:rFonts w:ascii="Times New Roman" w:hAnsi="Times New Roman" w:cs="Times New Roman"/>
          <w:b/>
          <w:bCs/>
          <w:position w:val="-1"/>
          <w:sz w:val="24"/>
          <w:szCs w:val="24"/>
        </w:rPr>
        <w:t>1)</w:t>
      </w:r>
      <w:r w:rsidRPr="00203350">
        <w:rPr>
          <w:rFonts w:ascii="Times New Roman" w:hAnsi="Times New Roman" w:cs="Times New Roman"/>
          <w:position w:val="-1"/>
          <w:sz w:val="24"/>
          <w:szCs w:val="24"/>
        </w:rPr>
        <w:t xml:space="preserve"> Bằng kiến thức về phân bón hoá học, em hãy giải thích câu tục ngữ: </w:t>
      </w:r>
    </w:p>
    <w:p w:rsidR="001C37EE" w:rsidRPr="00203350" w:rsidRDefault="001C37EE" w:rsidP="001C37EE">
      <w:pPr>
        <w:widowControl w:val="0"/>
        <w:spacing w:line="240" w:lineRule="auto"/>
        <w:ind w:firstLine="720"/>
        <w:contextualSpacing/>
        <w:rPr>
          <w:rFonts w:ascii="Times New Roman" w:hAnsi="Times New Roman" w:cs="Times New Roman"/>
          <w:position w:val="-1"/>
          <w:sz w:val="24"/>
          <w:szCs w:val="24"/>
        </w:rPr>
      </w:pPr>
      <w:r w:rsidRPr="00203350">
        <w:rPr>
          <w:rFonts w:ascii="Times New Roman" w:hAnsi="Times New Roman" w:cs="Times New Roman"/>
          <w:position w:val="-1"/>
          <w:sz w:val="24"/>
          <w:szCs w:val="24"/>
        </w:rPr>
        <w:t>“Lúa chiêm lấp ló đầu bờ</w:t>
      </w:r>
    </w:p>
    <w:p w:rsidR="001C37EE" w:rsidRPr="00203350" w:rsidRDefault="001C37EE" w:rsidP="001C37EE">
      <w:pPr>
        <w:widowControl w:val="0"/>
        <w:spacing w:line="240" w:lineRule="auto"/>
        <w:ind w:firstLine="720"/>
        <w:contextualSpacing/>
        <w:rPr>
          <w:rFonts w:ascii="Times New Roman" w:hAnsi="Times New Roman" w:cs="Times New Roman"/>
          <w:position w:val="-1"/>
          <w:sz w:val="24"/>
          <w:szCs w:val="24"/>
        </w:rPr>
      </w:pPr>
      <w:r w:rsidRPr="00203350">
        <w:rPr>
          <w:rFonts w:ascii="Times New Roman" w:hAnsi="Times New Roman" w:cs="Times New Roman"/>
          <w:position w:val="-1"/>
          <w:sz w:val="24"/>
          <w:szCs w:val="24"/>
        </w:rPr>
        <w:lastRenderedPageBreak/>
        <w:t>Hễ nghe tiếng sấm phất cờ mà lên”</w:t>
      </w:r>
    </w:p>
    <w:p w:rsidR="001C37EE" w:rsidRPr="00203350" w:rsidRDefault="001C37EE" w:rsidP="001C37EE">
      <w:pPr>
        <w:pStyle w:val="BodyText"/>
        <w:spacing w:before="41"/>
        <w:ind w:left="0"/>
        <w:contextualSpacing/>
        <w:rPr>
          <w:lang w:val="vi-VN"/>
        </w:rPr>
      </w:pPr>
      <w:r w:rsidRPr="00203350">
        <w:rPr>
          <w:b/>
          <w:bCs/>
        </w:rPr>
        <w:t>2)</w:t>
      </w:r>
      <w:r w:rsidRPr="00203350">
        <w:t xml:space="preserve"> X và Y là 2 trong số 4 chất sau: NaCl, FeCl</w:t>
      </w:r>
      <w:r w:rsidRPr="00203350">
        <w:rPr>
          <w:vertAlign w:val="subscript"/>
        </w:rPr>
        <w:t>2</w:t>
      </w:r>
      <w:r w:rsidRPr="00203350">
        <w:t>, Fe(NO</w:t>
      </w:r>
      <w:r w:rsidRPr="00203350">
        <w:rPr>
          <w:vertAlign w:val="subscript"/>
        </w:rPr>
        <w:t>3</w:t>
      </w:r>
      <w:r w:rsidRPr="00203350">
        <w:t>)</w:t>
      </w:r>
      <w:r w:rsidRPr="00203350">
        <w:rPr>
          <w:vertAlign w:val="subscript"/>
        </w:rPr>
        <w:t>2</w:t>
      </w:r>
      <w:r w:rsidRPr="00203350">
        <w:t xml:space="preserve"> và Al(NO</w:t>
      </w:r>
      <w:r w:rsidRPr="00203350">
        <w:rPr>
          <w:vertAlign w:val="subscript"/>
        </w:rPr>
        <w:t>3</w:t>
      </w:r>
      <w:r w:rsidRPr="00203350">
        <w:t>)</w:t>
      </w:r>
      <w:r w:rsidRPr="00203350">
        <w:rPr>
          <w:vertAlign w:val="subscript"/>
        </w:rPr>
        <w:t>3</w:t>
      </w:r>
      <w:r w:rsidRPr="00203350">
        <w:t xml:space="preserve">. </w:t>
      </w:r>
      <w:r w:rsidRPr="00203350">
        <w:rPr>
          <w:lang w:val="vi-VN"/>
        </w:rPr>
        <w:t xml:space="preserve">Hòa tan hoàn toàn </w:t>
      </w:r>
      <w:r w:rsidRPr="00203350">
        <w:t xml:space="preserve">hỗn hợp hai chất </w:t>
      </w:r>
      <w:r w:rsidRPr="00203350">
        <w:rPr>
          <w:lang w:val="vi-VN"/>
        </w:rPr>
        <w:t xml:space="preserve">X </w:t>
      </w:r>
      <w:r w:rsidRPr="00203350">
        <w:t xml:space="preserve">và </w:t>
      </w:r>
      <w:r w:rsidRPr="00203350">
        <w:rPr>
          <w:lang w:val="vi-VN"/>
        </w:rPr>
        <w:t xml:space="preserve">Y (có số mol bằng nhau) vào nước thu được dung dịch Z. </w:t>
      </w:r>
      <w:r w:rsidRPr="00203350">
        <w:t xml:space="preserve">Chia Z thành 3 phần bằng nhau để tiến </w:t>
      </w:r>
      <w:r w:rsidRPr="00203350">
        <w:rPr>
          <w:lang w:val="vi-VN"/>
        </w:rPr>
        <w:t>hành 3 thí nghiệm:</w:t>
      </w:r>
    </w:p>
    <w:p w:rsidR="001C37EE" w:rsidRPr="00203350" w:rsidRDefault="001C37EE" w:rsidP="001C37EE">
      <w:pPr>
        <w:pStyle w:val="BodyText"/>
        <w:spacing w:before="0"/>
        <w:ind w:left="0" w:firstLine="720"/>
        <w:contextualSpacing/>
        <w:rPr>
          <w:lang w:val="vi-VN"/>
        </w:rPr>
      </w:pPr>
      <w:r w:rsidRPr="00203350">
        <w:rPr>
          <w:lang w:val="vi-VN"/>
        </w:rPr>
        <w:t xml:space="preserve">Thí nghiệm 1: Cho dung dịch NaOH dư vào </w:t>
      </w:r>
      <w:r w:rsidRPr="00203350">
        <w:t>phần 1</w:t>
      </w:r>
      <w:r w:rsidRPr="00203350">
        <w:rPr>
          <w:lang w:val="vi-VN"/>
        </w:rPr>
        <w:t>, thu được n</w:t>
      </w:r>
      <w:r w:rsidRPr="00203350">
        <w:rPr>
          <w:vertAlign w:val="subscript"/>
          <w:lang w:val="vi-VN"/>
        </w:rPr>
        <w:t>1</w:t>
      </w:r>
      <w:r w:rsidRPr="00203350">
        <w:rPr>
          <w:lang w:val="vi-VN"/>
        </w:rPr>
        <w:t xml:space="preserve"> mol kết tủa. </w:t>
      </w:r>
    </w:p>
    <w:p w:rsidR="001C37EE" w:rsidRPr="00203350" w:rsidRDefault="001C37EE" w:rsidP="001C37EE">
      <w:pPr>
        <w:pStyle w:val="BodyText"/>
        <w:spacing w:before="0"/>
        <w:ind w:left="0" w:firstLine="720"/>
        <w:contextualSpacing/>
        <w:rPr>
          <w:lang w:val="vi-VN"/>
        </w:rPr>
      </w:pPr>
      <w:r w:rsidRPr="00203350">
        <w:rPr>
          <w:lang w:val="vi-VN"/>
        </w:rPr>
        <w:t>Thí nghiệm 2: Cho dung dịch NH</w:t>
      </w:r>
      <w:r w:rsidRPr="00203350">
        <w:rPr>
          <w:vertAlign w:val="subscript"/>
          <w:lang w:val="vi-VN"/>
        </w:rPr>
        <w:t>3</w:t>
      </w:r>
      <w:r w:rsidRPr="00203350">
        <w:rPr>
          <w:lang w:val="vi-VN"/>
        </w:rPr>
        <w:t xml:space="preserve"> dư vào </w:t>
      </w:r>
      <w:r w:rsidRPr="00203350">
        <w:t>phần 2</w:t>
      </w:r>
      <w:r w:rsidRPr="00203350">
        <w:rPr>
          <w:lang w:val="vi-VN"/>
        </w:rPr>
        <w:t>, thu được n</w:t>
      </w:r>
      <w:r w:rsidRPr="00203350">
        <w:rPr>
          <w:vertAlign w:val="subscript"/>
          <w:lang w:val="vi-VN"/>
        </w:rPr>
        <w:t>2</w:t>
      </w:r>
      <w:r w:rsidRPr="00203350">
        <w:rPr>
          <w:lang w:val="vi-VN"/>
        </w:rPr>
        <w:t xml:space="preserve"> mol kết tủa.</w:t>
      </w:r>
    </w:p>
    <w:p w:rsidR="001C37EE" w:rsidRPr="00203350" w:rsidRDefault="001C37EE" w:rsidP="001C37EE">
      <w:pPr>
        <w:pStyle w:val="BodyText"/>
        <w:spacing w:before="0"/>
        <w:ind w:left="0" w:firstLine="720"/>
        <w:contextualSpacing/>
        <w:rPr>
          <w:lang w:val="vi-VN"/>
        </w:rPr>
      </w:pPr>
      <w:r w:rsidRPr="00203350">
        <w:rPr>
          <w:lang w:val="vi-VN"/>
        </w:rPr>
        <w:t>Thí nghiệm 3: Cho dung dịch AgNO</w:t>
      </w:r>
      <w:r w:rsidRPr="00203350">
        <w:rPr>
          <w:vertAlign w:val="subscript"/>
          <w:lang w:val="vi-VN"/>
        </w:rPr>
        <w:t>3</w:t>
      </w:r>
      <w:r w:rsidRPr="00203350">
        <w:rPr>
          <w:lang w:val="vi-VN"/>
        </w:rPr>
        <w:t xml:space="preserve"> dư vào </w:t>
      </w:r>
      <w:r w:rsidRPr="00203350">
        <w:t>phần 3</w:t>
      </w:r>
      <w:r w:rsidRPr="00203350">
        <w:rPr>
          <w:lang w:val="vi-VN"/>
        </w:rPr>
        <w:t>, thu được n</w:t>
      </w:r>
      <w:r w:rsidRPr="00203350">
        <w:rPr>
          <w:vertAlign w:val="subscript"/>
          <w:lang w:val="vi-VN"/>
        </w:rPr>
        <w:t>3</w:t>
      </w:r>
      <w:r w:rsidRPr="00203350">
        <w:rPr>
          <w:lang w:val="vi-VN"/>
        </w:rPr>
        <w:t xml:space="preserve"> mol kết tủa.</w:t>
      </w:r>
    </w:p>
    <w:p w:rsidR="001C37EE" w:rsidRPr="00203350" w:rsidRDefault="001C37EE" w:rsidP="001C37EE">
      <w:pPr>
        <w:pStyle w:val="BodyText"/>
        <w:spacing w:before="39"/>
        <w:ind w:left="0"/>
        <w:contextualSpacing/>
        <w:rPr>
          <w:lang w:val="vi-VN"/>
        </w:rPr>
      </w:pPr>
      <w:r w:rsidRPr="00203350">
        <w:rPr>
          <w:lang w:val="vi-VN"/>
        </w:rPr>
        <w:t>Biết các phản ứng xảy ra hoàn toàn và n</w:t>
      </w:r>
      <w:r w:rsidRPr="00203350">
        <w:rPr>
          <w:vertAlign w:val="subscript"/>
          <w:lang w:val="vi-VN"/>
        </w:rPr>
        <w:t>1</w:t>
      </w:r>
      <w:r w:rsidRPr="00203350">
        <w:rPr>
          <w:lang w:val="vi-VN"/>
        </w:rPr>
        <w:t xml:space="preserve"> &lt; n</w:t>
      </w:r>
      <w:r w:rsidRPr="00203350">
        <w:rPr>
          <w:vertAlign w:val="subscript"/>
          <w:lang w:val="vi-VN"/>
        </w:rPr>
        <w:t>2</w:t>
      </w:r>
      <w:r w:rsidRPr="00203350">
        <w:rPr>
          <w:lang w:val="vi-VN"/>
        </w:rPr>
        <w:t xml:space="preserve"> &lt; n</w:t>
      </w:r>
      <w:r w:rsidRPr="00203350">
        <w:rPr>
          <w:vertAlign w:val="subscript"/>
          <w:lang w:val="vi-VN"/>
        </w:rPr>
        <w:t>3</w:t>
      </w:r>
      <w:r w:rsidRPr="00203350">
        <w:rPr>
          <w:lang w:val="vi-VN"/>
        </w:rPr>
        <w:t xml:space="preserve">. </w:t>
      </w:r>
    </w:p>
    <w:p w:rsidR="001C37EE" w:rsidRPr="00203350" w:rsidRDefault="001C37EE" w:rsidP="001C37EE">
      <w:pPr>
        <w:pStyle w:val="BodyText"/>
        <w:spacing w:before="39"/>
        <w:ind w:left="0"/>
        <w:contextualSpacing/>
      </w:pPr>
      <w:r w:rsidRPr="00203350">
        <w:t>Hãy chỉ ra cặp chất X, Y phù hợp, viết các phương trình phản ứng xảy ra và giải thích sự lựa chọn đó.</w:t>
      </w:r>
    </w:p>
    <w:p w:rsidR="00497781" w:rsidRPr="00203350" w:rsidRDefault="00497781" w:rsidP="001C37EE">
      <w:pPr>
        <w:spacing w:after="0" w:line="240" w:lineRule="auto"/>
        <w:contextualSpacing/>
        <w:rPr>
          <w:rFonts w:ascii="Times New Roman" w:hAnsi="Times New Roman" w:cs="Times New Roman"/>
          <w:i/>
          <w:spacing w:val="-4"/>
          <w:sz w:val="24"/>
          <w:szCs w:val="24"/>
          <w:lang w:val="vi-VN"/>
        </w:rPr>
      </w:pPr>
      <w:r w:rsidRPr="00203350">
        <w:rPr>
          <w:rFonts w:ascii="Times New Roman" w:hAnsi="Times New Roman" w:cs="Times New Roman"/>
          <w:b/>
          <w:spacing w:val="-4"/>
          <w:sz w:val="24"/>
          <w:szCs w:val="24"/>
          <w:lang w:val="vi-VN"/>
        </w:rPr>
        <w:t xml:space="preserve">Câu </w:t>
      </w:r>
      <w:r w:rsidR="00386EDB" w:rsidRPr="00203350">
        <w:rPr>
          <w:rFonts w:ascii="Times New Roman" w:hAnsi="Times New Roman" w:cs="Times New Roman"/>
          <w:b/>
          <w:spacing w:val="-4"/>
          <w:sz w:val="24"/>
          <w:szCs w:val="24"/>
        </w:rPr>
        <w:t>6</w:t>
      </w:r>
      <w:r w:rsidRPr="00203350">
        <w:rPr>
          <w:rFonts w:ascii="Times New Roman" w:hAnsi="Times New Roman" w:cs="Times New Roman"/>
          <w:b/>
          <w:spacing w:val="-4"/>
          <w:sz w:val="24"/>
          <w:szCs w:val="24"/>
          <w:lang w:val="vi-VN"/>
        </w:rPr>
        <w:t>.</w:t>
      </w:r>
      <w:r w:rsidRPr="00203350">
        <w:rPr>
          <w:rFonts w:ascii="Times New Roman" w:hAnsi="Times New Roman" w:cs="Times New Roman"/>
          <w:i/>
          <w:spacing w:val="-4"/>
          <w:sz w:val="24"/>
          <w:szCs w:val="24"/>
          <w:lang w:val="vi-VN"/>
        </w:rPr>
        <w:t xml:space="preserve"> </w:t>
      </w:r>
      <w:r w:rsidRPr="00203350">
        <w:rPr>
          <w:rFonts w:ascii="Times New Roman" w:hAnsi="Times New Roman" w:cs="Times New Roman"/>
          <w:b/>
          <w:bCs/>
          <w:iCs/>
          <w:spacing w:val="-4"/>
          <w:sz w:val="24"/>
          <w:szCs w:val="24"/>
          <w:lang w:val="vi-VN"/>
        </w:rPr>
        <w:t>(2 điểm)</w:t>
      </w:r>
    </w:p>
    <w:p w:rsidR="00497781" w:rsidRPr="00203350" w:rsidRDefault="00497781" w:rsidP="005A2B0D">
      <w:pPr>
        <w:tabs>
          <w:tab w:val="left" w:pos="284"/>
        </w:tabs>
        <w:spacing w:line="240" w:lineRule="auto"/>
        <w:contextualSpacing/>
        <w:rPr>
          <w:rFonts w:ascii="Times New Roman" w:hAnsi="Times New Roman" w:cs="Times New Roman"/>
          <w:spacing w:val="2"/>
          <w:sz w:val="24"/>
          <w:szCs w:val="24"/>
          <w:lang w:val="vi-VN"/>
        </w:rPr>
      </w:pPr>
      <w:r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ab/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>Cho 3,64 gam hỗn hợp gồm oxit, hiđroxit và muối cacbonat trung hòa của một kim loại M có  hóa trị II tác dụng vừa đủ với 117,6 gam dung dịch H</w:t>
      </w:r>
      <w:r w:rsidRPr="00203350">
        <w:rPr>
          <w:rFonts w:ascii="Times New Roman" w:hAnsi="Times New Roman" w:cs="Times New Roman"/>
          <w:spacing w:val="2"/>
          <w:sz w:val="24"/>
          <w:szCs w:val="24"/>
          <w:vertAlign w:val="subscript"/>
          <w:lang w:val="vi-VN"/>
        </w:rPr>
        <w:t>2</w:t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>SO</w:t>
      </w:r>
      <w:r w:rsidRPr="00203350">
        <w:rPr>
          <w:rFonts w:ascii="Times New Roman" w:hAnsi="Times New Roman" w:cs="Times New Roman"/>
          <w:spacing w:val="2"/>
          <w:sz w:val="24"/>
          <w:szCs w:val="24"/>
          <w:vertAlign w:val="subscript"/>
          <w:lang w:val="vi-VN"/>
        </w:rPr>
        <w:t>4</w:t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 10%. Sau phản ứng thoát ra 448 ml một chất khí (đktc) và dung dịch muối duy nhất có nồng độ 10,876%. Biết khối lượng riêng của dung dịch muối này là 1,093 g/ml và quy đổi ra nồng độ mol thì giá trị là 0,545M.</w:t>
      </w:r>
    </w:p>
    <w:p w:rsidR="00497781" w:rsidRPr="00203350" w:rsidRDefault="00497781" w:rsidP="005A2B0D">
      <w:pPr>
        <w:tabs>
          <w:tab w:val="left" w:pos="284"/>
        </w:tabs>
        <w:spacing w:line="240" w:lineRule="auto"/>
        <w:contextualSpacing/>
        <w:rPr>
          <w:rFonts w:ascii="Times New Roman" w:hAnsi="Times New Roman" w:cs="Times New Roman"/>
          <w:spacing w:val="2"/>
          <w:sz w:val="24"/>
          <w:szCs w:val="24"/>
          <w:lang w:val="vi-VN"/>
        </w:rPr>
      </w:pP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 </w:t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ab/>
      </w:r>
      <w:r w:rsidRPr="00203350">
        <w:rPr>
          <w:rFonts w:ascii="Times New Roman" w:hAnsi="Times New Roman" w:cs="Times New Roman"/>
          <w:b/>
          <w:spacing w:val="2"/>
          <w:sz w:val="24"/>
          <w:szCs w:val="24"/>
          <w:lang w:val="vi-VN"/>
        </w:rPr>
        <w:t>1)</w:t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 Xác định kim loại M.</w:t>
      </w:r>
    </w:p>
    <w:p w:rsidR="00497781" w:rsidRPr="00203350" w:rsidRDefault="00497781" w:rsidP="005A2B0D">
      <w:pPr>
        <w:tabs>
          <w:tab w:val="left" w:pos="284"/>
        </w:tabs>
        <w:spacing w:after="60" w:line="240" w:lineRule="auto"/>
        <w:contextualSpacing/>
        <w:rPr>
          <w:rFonts w:ascii="Times New Roman" w:hAnsi="Times New Roman" w:cs="Times New Roman"/>
          <w:spacing w:val="2"/>
          <w:sz w:val="24"/>
          <w:szCs w:val="24"/>
          <w:lang w:val="vi-VN"/>
        </w:rPr>
      </w:pPr>
      <w:r w:rsidRPr="00203350">
        <w:rPr>
          <w:rFonts w:ascii="Times New Roman" w:hAnsi="Times New Roman" w:cs="Times New Roman"/>
          <w:b/>
          <w:spacing w:val="2"/>
          <w:sz w:val="24"/>
          <w:szCs w:val="24"/>
          <w:lang w:val="vi-VN"/>
        </w:rPr>
        <w:t xml:space="preserve"> </w:t>
      </w:r>
      <w:r w:rsidRPr="00203350">
        <w:rPr>
          <w:rFonts w:ascii="Times New Roman" w:hAnsi="Times New Roman" w:cs="Times New Roman"/>
          <w:b/>
          <w:spacing w:val="2"/>
          <w:sz w:val="24"/>
          <w:szCs w:val="24"/>
          <w:lang w:val="vi-VN"/>
        </w:rPr>
        <w:tab/>
        <w:t>2)</w:t>
      </w:r>
      <w:r w:rsidRPr="00203350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 Tính % khối lượng của các chất có trong hỗn hợp đầu.</w:t>
      </w:r>
    </w:p>
    <w:p w:rsidR="00AC5110" w:rsidRPr="00203350" w:rsidRDefault="00497781" w:rsidP="005A2B0D">
      <w:pPr>
        <w:pStyle w:val="MTDisplayEquation"/>
        <w:spacing w:after="0" w:line="240" w:lineRule="auto"/>
        <w:ind w:left="-6" w:hanging="11"/>
        <w:contextualSpacing/>
        <w:rPr>
          <w:rFonts w:ascii="Times New Roman" w:hAnsi="Times New Roman" w:cs="Times New Roman"/>
          <w:szCs w:val="24"/>
        </w:rPr>
      </w:pPr>
      <w:r w:rsidRPr="00203350">
        <w:rPr>
          <w:rFonts w:ascii="Times New Roman" w:hAnsi="Times New Roman" w:cs="Times New Roman"/>
          <w:b/>
          <w:szCs w:val="24"/>
        </w:rPr>
        <w:t xml:space="preserve">Câu </w:t>
      </w:r>
      <w:r w:rsidR="00386EDB" w:rsidRPr="00203350">
        <w:rPr>
          <w:rFonts w:ascii="Times New Roman" w:hAnsi="Times New Roman" w:cs="Times New Roman"/>
          <w:b/>
          <w:szCs w:val="24"/>
        </w:rPr>
        <w:t>7</w:t>
      </w:r>
      <w:r w:rsidRPr="00203350">
        <w:rPr>
          <w:rFonts w:ascii="Times New Roman" w:hAnsi="Times New Roman" w:cs="Times New Roman"/>
          <w:b/>
          <w:szCs w:val="24"/>
        </w:rPr>
        <w:t>. (</w:t>
      </w:r>
      <w:r w:rsidR="000523C9" w:rsidRPr="00203350">
        <w:rPr>
          <w:rFonts w:ascii="Times New Roman" w:hAnsi="Times New Roman" w:cs="Times New Roman"/>
          <w:b/>
          <w:szCs w:val="24"/>
        </w:rPr>
        <w:t>1</w:t>
      </w:r>
      <w:r w:rsidR="006149D7" w:rsidRPr="00203350">
        <w:rPr>
          <w:rFonts w:ascii="Times New Roman" w:hAnsi="Times New Roman" w:cs="Times New Roman"/>
          <w:b/>
          <w:szCs w:val="24"/>
        </w:rPr>
        <w:t xml:space="preserve"> </w:t>
      </w:r>
      <w:r w:rsidRPr="00203350">
        <w:rPr>
          <w:rFonts w:ascii="Times New Roman" w:hAnsi="Times New Roman" w:cs="Times New Roman"/>
          <w:b/>
          <w:szCs w:val="24"/>
        </w:rPr>
        <w:t>điểm)</w:t>
      </w:r>
      <w:r w:rsidRPr="00203350">
        <w:rPr>
          <w:rFonts w:ascii="Times New Roman" w:hAnsi="Times New Roman" w:cs="Times New Roman"/>
          <w:szCs w:val="24"/>
        </w:rPr>
        <w:t xml:space="preserve"> </w:t>
      </w:r>
    </w:p>
    <w:p w:rsidR="00573F3F" w:rsidRPr="00203350" w:rsidRDefault="00B0010F" w:rsidP="005A2B0D">
      <w:pPr>
        <w:tabs>
          <w:tab w:val="left" w:pos="284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>Nhiệt phân 98 gam KCl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có xúc tác Mn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>), sau một thời gian thu được 93,2 gam chất rắn và khí A. Cho toàn bộ khí A phản ứng hết với hỗn hợp kim loại X gồm Mg, Fe thu được hỗn hợp chất rắn Y cân nặng 15,6 gam. Hoàn tan hoàn toàn hỗn hợp Y bằng dung dịch H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ặc nóng, dư thu được 0,56 lít khí 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đktc, sản phẩm khử duy nhất của S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+6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vi-VN"/>
        </w:rPr>
        <w:t>). Tính thành phần % khối lượng của Mg trong hỗn hợp X.</w:t>
      </w:r>
    </w:p>
    <w:p w:rsidR="005A2B0D" w:rsidRPr="00203350" w:rsidRDefault="00497781" w:rsidP="005A2B0D">
      <w:pPr>
        <w:tabs>
          <w:tab w:val="left" w:pos="284"/>
        </w:tabs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3350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86EDB" w:rsidRPr="00203350">
        <w:rPr>
          <w:rFonts w:ascii="Times New Roman" w:hAnsi="Times New Roman" w:cs="Times New Roman"/>
          <w:b/>
          <w:sz w:val="24"/>
          <w:szCs w:val="24"/>
        </w:rPr>
        <w:t>8</w:t>
      </w:r>
      <w:r w:rsidRPr="00203350">
        <w:rPr>
          <w:rFonts w:ascii="Times New Roman" w:hAnsi="Times New Roman" w:cs="Times New Roman"/>
          <w:b/>
          <w:sz w:val="24"/>
          <w:szCs w:val="24"/>
        </w:rPr>
        <w:t>.</w:t>
      </w:r>
      <w:r w:rsidRPr="00203350">
        <w:rPr>
          <w:rFonts w:ascii="Times New Roman" w:hAnsi="Times New Roman" w:cs="Times New Roman"/>
          <w:sz w:val="24"/>
          <w:szCs w:val="24"/>
        </w:rPr>
        <w:t xml:space="preserve"> </w:t>
      </w:r>
      <w:r w:rsidRPr="00203350">
        <w:rPr>
          <w:rFonts w:ascii="Times New Roman" w:hAnsi="Times New Roman" w:cs="Times New Roman"/>
          <w:b/>
          <w:sz w:val="24"/>
          <w:szCs w:val="24"/>
        </w:rPr>
        <w:t>(</w:t>
      </w:r>
      <w:r w:rsidR="000523C9" w:rsidRPr="00203350">
        <w:rPr>
          <w:rFonts w:ascii="Times New Roman" w:hAnsi="Times New Roman" w:cs="Times New Roman"/>
          <w:b/>
          <w:sz w:val="24"/>
          <w:szCs w:val="24"/>
        </w:rPr>
        <w:t>4</w:t>
      </w:r>
      <w:r w:rsidRPr="00203350">
        <w:rPr>
          <w:rFonts w:ascii="Times New Roman" w:hAnsi="Times New Roman" w:cs="Times New Roman"/>
          <w:b/>
          <w:sz w:val="24"/>
          <w:szCs w:val="24"/>
        </w:rPr>
        <w:t xml:space="preserve">  điểm)</w:t>
      </w:r>
    </w:p>
    <w:p w:rsidR="00386EDB" w:rsidRPr="00203350" w:rsidRDefault="00497781" w:rsidP="005A2B0D">
      <w:pPr>
        <w:tabs>
          <w:tab w:val="left" w:pos="284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03350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Một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bình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kín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chứa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hỗn hợp khí X gồm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</w:rPr>
        <w:t xml:space="preserve"> propin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>(0,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</w:rPr>
        <w:t xml:space="preserve">2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mol),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propen</w:t>
      </w:r>
      <w:r w:rsidR="00386EDB" w:rsidRPr="00203350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>(0,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3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 mol), hiđro (0,5 mol) và một </w:t>
      </w:r>
      <w:r w:rsidR="00386EDB" w:rsidRPr="00203350">
        <w:rPr>
          <w:rFonts w:ascii="Times New Roman" w:hAnsi="Times New Roman" w:cs="Times New Roman"/>
          <w:sz w:val="24"/>
          <w:szCs w:val="24"/>
          <w:lang w:val="vi-VN"/>
        </w:rPr>
        <w:t xml:space="preserve">ít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bột niken.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Nung nóng bình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một thời gian,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thu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được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hỗn hợp khí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</w:rPr>
        <w:t>Y</w:t>
      </w:r>
      <w:r w:rsidR="00386EDB" w:rsidRPr="00203350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tỉ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khối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>so với H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vertAlign w:val="subscript"/>
          <w:lang w:val="vi-VN"/>
        </w:rPr>
        <w:t>2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bằng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14,4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.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Dẫn k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hí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Y</w:t>
      </w:r>
      <w:r w:rsidR="00386EDB" w:rsidRPr="00203350">
        <w:rPr>
          <w:rFonts w:ascii="Times New Roman" w:hAnsi="Times New Roman" w:cs="Times New Roman"/>
          <w:sz w:val="24"/>
          <w:szCs w:val="24"/>
        </w:rPr>
        <w:t xml:space="preserve"> qua bình 1 đựng dung dịch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 AgNO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vertAlign w:val="subscript"/>
          <w:lang w:val="vi-VN"/>
        </w:rPr>
        <w:t>3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 xml:space="preserve">dư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trong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dung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dịch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>NH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vertAlign w:val="subscript"/>
          <w:lang w:val="vi-VN"/>
        </w:rPr>
        <w:t>3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, thu được </w:t>
      </w:r>
      <w:r w:rsidR="00386EDB" w:rsidRPr="00203350"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gam kết tủa </w:t>
      </w:r>
      <w:r w:rsidR="00386EDB" w:rsidRPr="00203350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hỗn </w:t>
      </w:r>
      <w:r w:rsidR="00386EDB" w:rsidRPr="00203350">
        <w:rPr>
          <w:rFonts w:ascii="Times New Roman" w:hAnsi="Times New Roman" w:cs="Times New Roman"/>
          <w:spacing w:val="-3"/>
          <w:sz w:val="24"/>
          <w:szCs w:val="24"/>
          <w:lang w:val="vi-VN"/>
        </w:rPr>
        <w:t xml:space="preserve">hợp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 xml:space="preserve">khí 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>Z thoát ra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>.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 xml:space="preserve"> Dẫn khí Z</w:t>
      </w:r>
      <w:r w:rsidR="00386EDB" w:rsidRPr="00203350">
        <w:rPr>
          <w:rFonts w:ascii="Times New Roman" w:hAnsi="Times New Roman" w:cs="Times New Roman"/>
          <w:sz w:val="24"/>
          <w:szCs w:val="24"/>
        </w:rPr>
        <w:t xml:space="preserve"> qua bình 2 đựng dung dịch brom dư, thấy có 24 gam brom phản ứng và hỗn hợp khí T thoát ra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  <w:lang w:val="vi-VN"/>
        </w:rPr>
        <w:t>.</w:t>
      </w:r>
      <w:r w:rsidR="00386EDB" w:rsidRPr="00203350">
        <w:rPr>
          <w:rFonts w:ascii="Times New Roman" w:hAnsi="Times New Roman" w:cs="Times New Roman"/>
          <w:spacing w:val="-4"/>
          <w:sz w:val="24"/>
          <w:szCs w:val="24"/>
        </w:rPr>
        <w:t xml:space="preserve"> Biết các phản ứng hoá học trong bình 1 và bình 2 đã xảy ra hoàn toàn.</w:t>
      </w:r>
    </w:p>
    <w:p w:rsidR="00386EDB" w:rsidRPr="00203350" w:rsidRDefault="00386EDB" w:rsidP="005A2B0D">
      <w:pPr>
        <w:pStyle w:val="BodyText"/>
        <w:ind w:left="0" w:firstLine="720"/>
        <w:contextualSpacing/>
        <w:rPr>
          <w:spacing w:val="-4"/>
        </w:rPr>
      </w:pPr>
      <w:r w:rsidRPr="00203350">
        <w:rPr>
          <w:b/>
          <w:bCs/>
          <w:spacing w:val="-4"/>
        </w:rPr>
        <w:t>a)</w:t>
      </w:r>
      <w:r w:rsidRPr="00203350">
        <w:rPr>
          <w:spacing w:val="-4"/>
        </w:rPr>
        <w:t xml:space="preserve"> Viết các phương trình phản ứng hoá học đã xảy ra.</w:t>
      </w:r>
    </w:p>
    <w:p w:rsidR="00386EDB" w:rsidRPr="00203350" w:rsidRDefault="00386EDB" w:rsidP="005A2B0D">
      <w:pPr>
        <w:pStyle w:val="BodyText"/>
        <w:ind w:left="0" w:firstLine="720"/>
        <w:contextualSpacing/>
        <w:rPr>
          <w:spacing w:val="-4"/>
        </w:rPr>
      </w:pPr>
      <w:r w:rsidRPr="00203350">
        <w:rPr>
          <w:b/>
          <w:bCs/>
          <w:spacing w:val="-4"/>
        </w:rPr>
        <w:t>b)</w:t>
      </w:r>
      <w:r w:rsidRPr="00203350">
        <w:rPr>
          <w:spacing w:val="-4"/>
        </w:rPr>
        <w:t xml:space="preserve"> Tính giá trị của m. </w:t>
      </w:r>
    </w:p>
    <w:p w:rsidR="00497781" w:rsidRPr="00203350" w:rsidRDefault="00497781" w:rsidP="005A2B0D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03350">
        <w:rPr>
          <w:rFonts w:ascii="Times New Roman" w:hAnsi="Times New Roman" w:cs="Times New Roman"/>
          <w:b/>
          <w:sz w:val="24"/>
          <w:szCs w:val="24"/>
        </w:rPr>
        <w:tab/>
        <w:t>2.</w:t>
      </w:r>
      <w:r w:rsidRPr="00203350">
        <w:rPr>
          <w:rFonts w:ascii="Times New Roman" w:hAnsi="Times New Roman" w:cs="Times New Roman"/>
          <w:sz w:val="24"/>
          <w:szCs w:val="24"/>
        </w:rPr>
        <w:t xml:space="preserve"> 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o 47 (g) hỗn hợp 2 ancol đi qua Al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3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(nhôm oxit) nung nóng được hỗn hợp A gồm ete, anken, ancol dư và hơi nước. Tách nước ra khỏi hỗn hợp A được hỗn hợp B. Lấy nước tách được ở trên tác dụng với Na dư được 4.704 lít H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(đktc) . Lượng anken </w:t>
      </w:r>
      <w:r w:rsidR="007B682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hản ứng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vừa đủ</w:t>
      </w:r>
      <w:r w:rsidR="007B682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với 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1.35 lít Br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0.2M . 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hần ete và rượu trong B chiếm 16.128 lít ở 136.5 độ C và 1 atm. 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9F50F8" w:rsidRPr="0020335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a)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ính hiệu suất </w:t>
      </w:r>
      <w:r w:rsidR="00E35620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col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7B682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ách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nước tạo anken biết hiệu suất của mỗi </w:t>
      </w:r>
      <w:r w:rsidR="007B682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col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là như nhau, số mol ete bằng nhau. 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9F50F8" w:rsidRPr="0020335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b)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ìm </w:t>
      </w:r>
      <w:r w:rsidR="00E35620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TPT 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2 </w:t>
      </w:r>
      <w:r w:rsidR="00E35620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col</w:t>
      </w:r>
      <w:r w:rsidR="009F50F8" w:rsidRPr="0020335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</w:p>
    <w:p w:rsidR="008F17E7" w:rsidRPr="00203350" w:rsidRDefault="00497781" w:rsidP="009F50F8">
      <w:pPr>
        <w:pStyle w:val="BodyText"/>
        <w:ind w:left="0"/>
        <w:contextualSpacing/>
        <w:rPr>
          <w:b/>
        </w:rPr>
      </w:pPr>
      <w:r w:rsidRPr="00203350">
        <w:rPr>
          <w:b/>
        </w:rPr>
        <w:t xml:space="preserve">Câu </w:t>
      </w:r>
      <w:r w:rsidR="00386EDB" w:rsidRPr="00203350">
        <w:rPr>
          <w:b/>
        </w:rPr>
        <w:t>9</w:t>
      </w:r>
      <w:r w:rsidRPr="00203350">
        <w:rPr>
          <w:b/>
        </w:rPr>
        <w:t>. (2 điểm)</w:t>
      </w:r>
    </w:p>
    <w:p w:rsidR="00386EDB" w:rsidRPr="00203350" w:rsidRDefault="00386EDB" w:rsidP="009F50F8">
      <w:pPr>
        <w:pStyle w:val="BodyText"/>
        <w:ind w:left="0"/>
        <w:contextualSpacing/>
        <w:rPr>
          <w:b/>
          <w:lang w:val="vi-VN"/>
        </w:rPr>
      </w:pPr>
      <w:r w:rsidRPr="00203350">
        <w:rPr>
          <w:color w:val="000000" w:themeColor="text1"/>
        </w:rPr>
        <w:t>Hòa tan hết 28,16 gam hỗn hợp rắn X gồm Mg, Fe</w:t>
      </w:r>
      <w:r w:rsidRPr="00203350">
        <w:rPr>
          <w:color w:val="000000" w:themeColor="text1"/>
          <w:vertAlign w:val="subscript"/>
        </w:rPr>
        <w:t>3</w:t>
      </w:r>
      <w:r w:rsidRPr="00203350">
        <w:rPr>
          <w:color w:val="000000" w:themeColor="text1"/>
        </w:rPr>
        <w:t>O</w:t>
      </w:r>
      <w:r w:rsidRPr="00203350">
        <w:rPr>
          <w:color w:val="000000" w:themeColor="text1"/>
          <w:vertAlign w:val="subscript"/>
        </w:rPr>
        <w:t>4</w:t>
      </w:r>
      <w:r w:rsidRPr="00203350">
        <w:rPr>
          <w:color w:val="000000" w:themeColor="text1"/>
        </w:rPr>
        <w:t xml:space="preserve"> và FeCO</w:t>
      </w:r>
      <w:r w:rsidRPr="00203350">
        <w:rPr>
          <w:color w:val="000000" w:themeColor="text1"/>
          <w:vertAlign w:val="subscript"/>
        </w:rPr>
        <w:t>3</w:t>
      </w:r>
      <w:r w:rsidRPr="00203350">
        <w:rPr>
          <w:color w:val="000000" w:themeColor="text1"/>
        </w:rPr>
        <w:t xml:space="preserve"> vào dung dịch chứa H</w:t>
      </w:r>
      <w:r w:rsidRPr="00203350">
        <w:rPr>
          <w:color w:val="000000" w:themeColor="text1"/>
          <w:vertAlign w:val="subscript"/>
        </w:rPr>
        <w:t>2</w:t>
      </w:r>
      <w:r w:rsidRPr="00203350">
        <w:rPr>
          <w:color w:val="000000" w:themeColor="text1"/>
        </w:rPr>
        <w:t>SO</w:t>
      </w:r>
      <w:r w:rsidRPr="00203350">
        <w:rPr>
          <w:color w:val="000000" w:themeColor="text1"/>
          <w:vertAlign w:val="subscript"/>
        </w:rPr>
        <w:t>4</w:t>
      </w:r>
      <w:r w:rsidRPr="00203350">
        <w:rPr>
          <w:color w:val="000000" w:themeColor="text1"/>
        </w:rPr>
        <w:t xml:space="preserve"> và NaNO</w:t>
      </w:r>
      <w:r w:rsidRPr="00203350">
        <w:rPr>
          <w:color w:val="000000" w:themeColor="text1"/>
          <w:vertAlign w:val="subscript"/>
        </w:rPr>
        <w:t>3</w:t>
      </w:r>
      <w:r w:rsidRPr="00203350">
        <w:rPr>
          <w:color w:val="000000" w:themeColor="text1"/>
        </w:rPr>
        <w:t>, thu được 4,48 lít (đktc) hỗn hợp khí Y (gồm CO</w:t>
      </w:r>
      <w:r w:rsidRPr="00203350">
        <w:rPr>
          <w:color w:val="000000" w:themeColor="text1"/>
          <w:vertAlign w:val="subscript"/>
        </w:rPr>
        <w:t>2</w:t>
      </w:r>
      <w:r w:rsidRPr="00203350">
        <w:rPr>
          <w:color w:val="000000" w:themeColor="text1"/>
        </w:rPr>
        <w:t>, NO, N</w:t>
      </w:r>
      <w:r w:rsidRPr="00203350">
        <w:rPr>
          <w:color w:val="000000" w:themeColor="text1"/>
          <w:vertAlign w:val="subscript"/>
        </w:rPr>
        <w:t>2</w:t>
      </w:r>
      <w:r w:rsidRPr="00203350">
        <w:rPr>
          <w:color w:val="000000" w:themeColor="text1"/>
        </w:rPr>
        <w:t>, H</w:t>
      </w:r>
      <w:r w:rsidRPr="00203350">
        <w:rPr>
          <w:color w:val="000000" w:themeColor="text1"/>
          <w:vertAlign w:val="subscript"/>
        </w:rPr>
        <w:t>2</w:t>
      </w:r>
      <w:r w:rsidRPr="00203350">
        <w:rPr>
          <w:color w:val="000000" w:themeColor="text1"/>
        </w:rPr>
        <w:t>) có khối lượng 5,14 gam và dung dịch Z chỉ chứa các muối trung hòa. Dung dịch Z phản ứng tối đa với 1,285 mol NaOH, thu được 43,34 gam kết tủa và 0,56 lít khí (đktc). Nếu cho Z tác dụng với dung dịch BaCl</w:t>
      </w:r>
      <w:r w:rsidRPr="00203350">
        <w:rPr>
          <w:color w:val="000000" w:themeColor="text1"/>
          <w:vertAlign w:val="subscript"/>
        </w:rPr>
        <w:t>2</w:t>
      </w:r>
      <w:r w:rsidRPr="00203350">
        <w:rPr>
          <w:color w:val="000000" w:themeColor="text1"/>
        </w:rPr>
        <w:t xml:space="preserve"> dư thì thu được 166,595 gam kết tủa. Biết các phản ứng xảy ra hoàn toàn. Tính % khối lượng từng chất ban đầu</w:t>
      </w:r>
    </w:p>
    <w:p w:rsidR="00497781" w:rsidRPr="00203350" w:rsidRDefault="00497781" w:rsidP="009F50F8">
      <w:pPr>
        <w:tabs>
          <w:tab w:val="left" w:pos="7905"/>
        </w:tabs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386EDB" w:rsidRPr="00203350">
        <w:rPr>
          <w:rFonts w:ascii="Times New Roman" w:hAnsi="Times New Roman" w:cs="Times New Roman"/>
          <w:b/>
          <w:sz w:val="24"/>
          <w:szCs w:val="24"/>
          <w:lang w:val="pt-BR"/>
        </w:rPr>
        <w:t>10</w:t>
      </w: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>. (</w:t>
      </w:r>
      <w:r w:rsidR="00DA515F" w:rsidRPr="00203350">
        <w:rPr>
          <w:rFonts w:ascii="Times New Roman" w:hAnsi="Times New Roman" w:cs="Times New Roman"/>
          <w:b/>
          <w:sz w:val="24"/>
          <w:szCs w:val="24"/>
          <w:lang w:val="pt-BR"/>
        </w:rPr>
        <w:t>2</w:t>
      </w:r>
      <w:r w:rsidRPr="002033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 điểm)</w:t>
      </w:r>
    </w:p>
    <w:p w:rsidR="009F50F8" w:rsidRPr="00203350" w:rsidRDefault="009F50F8" w:rsidP="009F50F8">
      <w:pPr>
        <w:tabs>
          <w:tab w:val="left" w:pos="5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03350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1.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 xml:space="preserve">  Trong phòng thí nghiệm bộ dụng cụ vẽ dưới đây có thể dùng để điều chế những chất khí nào trong số các khí sau: Cl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03350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NO, 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NH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C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C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</w:t>
      </w:r>
      <w:r w:rsidR="00203350">
        <w:rPr>
          <w:rFonts w:ascii="Times New Roman" w:eastAsia="Times New Roman" w:hAnsi="Times New Roman" w:cs="Times New Roman"/>
          <w:sz w:val="24"/>
          <w:szCs w:val="24"/>
        </w:rPr>
        <w:t>O</w:t>
      </w:r>
      <w:r w:rsid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03350">
        <w:rPr>
          <w:rFonts w:ascii="Times New Roman" w:eastAsia="Times New Roman" w:hAnsi="Times New Roman" w:cs="Times New Roman"/>
          <w:sz w:val="24"/>
          <w:szCs w:val="24"/>
        </w:rPr>
        <w:t>?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 xml:space="preserve"> giải thích. Mỗi khí điều chế được hãy chọn một cặp chất A và B thích hợp và viết phản ứng điều chế chất khí đó?</w:t>
      </w:r>
    </w:p>
    <w:p w:rsidR="009F50F8" w:rsidRPr="00203350" w:rsidRDefault="009F50F8" w:rsidP="009F50F8">
      <w:pPr>
        <w:spacing w:after="0" w:line="240" w:lineRule="auto"/>
        <w:ind w:firstLine="720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203350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876550" cy="1476375"/>
            <wp:effectExtent l="0" t="0" r="0" b="9525"/>
            <wp:docPr id="3" name="Picture 3" descr="Description: SNAGHTML1425d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Description: SNAGHTML1425df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0F8" w:rsidRPr="003B4D79" w:rsidRDefault="009F50F8" w:rsidP="009F50F8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03350">
        <w:rPr>
          <w:rFonts w:ascii="Times New Roman" w:eastAsia="Times New Roman" w:hAnsi="Times New Roman" w:cs="Times New Roman"/>
          <w:b/>
          <w:sz w:val="24"/>
          <w:szCs w:val="24"/>
        </w:rPr>
        <w:t>2.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 xml:space="preserve"> Cho các dung dịch riêng biệt mất nhãn sau : Na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AlCl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Fe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 NaHSO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,FeCl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. Chỉ dùng dung dịch K</w:t>
      </w:r>
      <w:r w:rsidRPr="0020335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03350">
        <w:rPr>
          <w:rFonts w:ascii="Times New Roman" w:eastAsia="Times New Roman" w:hAnsi="Times New Roman" w:cs="Times New Roman"/>
          <w:sz w:val="24"/>
          <w:szCs w:val="24"/>
        </w:rPr>
        <w:t>S hãy nhận biết các dung dịch trên ngay ở lần thử đầu tiên. Viết các phương trình hoá học minh hoạ ?</w:t>
      </w:r>
    </w:p>
    <w:p w:rsidR="006149D7" w:rsidRDefault="0032575D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3B4D79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-------- HẾT</w:t>
      </w:r>
      <w:r w:rsidR="00360069" w:rsidRPr="003B4D79">
        <w:rPr>
          <w:rFonts w:ascii="Times New Roman" w:hAnsi="Times New Roman" w:cs="Times New Roman"/>
          <w:b/>
          <w:bCs/>
          <w:sz w:val="24"/>
          <w:szCs w:val="24"/>
          <w:lang w:val="pt-BR"/>
        </w:rPr>
        <w:t>----------</w:t>
      </w: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2F10E5" w:rsidRPr="003B4D79" w:rsidRDefault="002F10E5" w:rsidP="0032575D">
      <w:pPr>
        <w:tabs>
          <w:tab w:val="left" w:pos="4455"/>
        </w:tabs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AC5110" w:rsidRPr="00203350" w:rsidRDefault="00AC5110" w:rsidP="009F50F8">
      <w:pPr>
        <w:tabs>
          <w:tab w:val="left" w:pos="3840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32575D" w:rsidRPr="00203350" w:rsidRDefault="002F10E5" w:rsidP="0032575D">
      <w:pPr>
        <w:tabs>
          <w:tab w:val="left" w:pos="3840"/>
        </w:tabs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2F10E5">
        <w:rPr>
          <w:rFonts w:ascii="Times New Roman" w:hAnsi="Times New Roman" w:cs="Times New Roman"/>
          <w:b/>
          <w:bCs/>
          <w:sz w:val="24"/>
          <w:szCs w:val="24"/>
        </w:rPr>
        <w:t>TRƯỜNG THCS VÀ THPT NGHI SƠN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="0032575D" w:rsidRPr="00203350">
        <w:rPr>
          <w:rFonts w:ascii="Times New Roman" w:hAnsi="Times New Roman" w:cs="Times New Roman"/>
          <w:b/>
          <w:bCs/>
          <w:sz w:val="24"/>
          <w:szCs w:val="24"/>
          <w:lang w:val="pt-BR"/>
        </w:rPr>
        <w:t>HƯỚNG DẪN CHẤM ĐỀ CHỌN HS LỚP 11</w:t>
      </w:r>
    </w:p>
    <w:p w:rsidR="002F10E5" w:rsidRDefault="0032575D" w:rsidP="00360069">
      <w:pPr>
        <w:tabs>
          <w:tab w:val="left" w:pos="3840"/>
        </w:tabs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                                                                             </w:t>
      </w:r>
      <w:r w:rsidR="002F10E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 </w:t>
      </w:r>
      <w:r w:rsidRPr="002033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MÔN : HÓA HỌC  </w:t>
      </w:r>
      <w:r w:rsidR="00360069" w:rsidRPr="00203350">
        <w:rPr>
          <w:rFonts w:ascii="Times New Roman" w:hAnsi="Times New Roman" w:cs="Times New Roman"/>
          <w:b/>
          <w:bCs/>
          <w:sz w:val="24"/>
          <w:szCs w:val="24"/>
          <w:lang w:val="pt-BR"/>
        </w:rPr>
        <w:t>NĂM HỌC 2019-2020</w:t>
      </w:r>
    </w:p>
    <w:p w:rsidR="002F10E5" w:rsidRPr="00203350" w:rsidRDefault="002F10E5" w:rsidP="00360069">
      <w:pPr>
        <w:tabs>
          <w:tab w:val="left" w:pos="3840"/>
        </w:tabs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tbl>
      <w:tblPr>
        <w:tblStyle w:val="TableGrid"/>
        <w:tblpPr w:leftFromText="180" w:rightFromText="180" w:vertAnchor="text" w:horzAnchor="margin" w:tblpY="-396"/>
        <w:tblW w:w="10419" w:type="dxa"/>
        <w:tblLook w:val="04A0" w:firstRow="1" w:lastRow="0" w:firstColumn="1" w:lastColumn="0" w:noHBand="0" w:noVBand="1"/>
      </w:tblPr>
      <w:tblGrid>
        <w:gridCol w:w="953"/>
        <w:gridCol w:w="8168"/>
        <w:gridCol w:w="1298"/>
      </w:tblGrid>
      <w:tr w:rsidR="0095537B" w:rsidRPr="00203350" w:rsidTr="00203350">
        <w:tc>
          <w:tcPr>
            <w:tcW w:w="953" w:type="dxa"/>
          </w:tcPr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168" w:type="dxa"/>
          </w:tcPr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</w:rPr>
              <w:t>HƯỚNG DẪN GIẢI</w:t>
            </w:r>
          </w:p>
        </w:tc>
        <w:tc>
          <w:tcPr>
            <w:tcW w:w="1298" w:type="dxa"/>
          </w:tcPr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95537B" w:rsidRPr="00203350" w:rsidTr="00203350">
        <w:tc>
          <w:tcPr>
            <w:tcW w:w="953" w:type="dxa"/>
          </w:tcPr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Câu </w:t>
            </w:r>
            <w:r w:rsid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</w:p>
        </w:tc>
        <w:tc>
          <w:tcPr>
            <w:tcW w:w="8168" w:type="dxa"/>
          </w:tcPr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* Nguyên tử X có ít hơn ion X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1 electron nên X có cấu hình electron 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1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p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6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p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6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d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10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p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* Trong nguyên tử X có 1 electron độc thân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b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X thuộc chu kỳ 4 vì có 4 lớp electron, X thuộc nhóm VIIA vì nó là nguyên tố p và có 7 electron ở lớp ngoài cùng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c.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X có tính oxihoa mạnh và có tính khử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3Br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2Al → 2AlBr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5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Br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6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O → 10HCl + HBr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3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d.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HBr → Br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O       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chất oxihoa, HBr là chất khử.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98" w:type="dxa"/>
          </w:tcPr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1C37EE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D44303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D44303">
            <w:pPr>
              <w:tabs>
                <w:tab w:val="left" w:pos="81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ab/>
            </w:r>
          </w:p>
        </w:tc>
      </w:tr>
      <w:tr w:rsidR="00203350" w:rsidRPr="00203350" w:rsidTr="00203350">
        <w:tc>
          <w:tcPr>
            <w:tcW w:w="953" w:type="dxa"/>
          </w:tcPr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âu 2</w:t>
            </w: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68" w:type="dxa"/>
          </w:tcPr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Phản ứng hoà tan X vào nước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Na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2NaOH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1)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Ba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2)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2KOH (3)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O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4)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Phản ứng của dung dịch Y với dung dịch HCl và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+ + OH- →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(5)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500ml dung dịch có pH=1 =&gt;  dư sau phản ứng (5) = 0,1.0,5=0,05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400 ml dung dịch gồm HCl 0,4M và H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0,1M có   = (0,4+0,1).0,4=0,2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ham gia phản ứng (5) = 0,2 - 0,05 = 0,15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Theo phản ứng (5),  tham gia phản ứng (5) =0,15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Theo phản ứng (1) và (2),  sinh ra trong phản ứng (1) và (2) = 2 =0,05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y  sinh ra trong phản ứng (3) và (4) = 0,15 – 0,05 = 0,1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* Theo phản ứng (3) và (4),  trong K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và BaO =  =0,05 mol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rong X = 0,05.16=0,8 gam =&gt; mX = 0,8:10% = 8 gam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98" w:type="dxa"/>
          </w:tcPr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203350" w:rsidRPr="00203350" w:rsidRDefault="00203350" w:rsidP="00203350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95537B" w:rsidRPr="00203350" w:rsidRDefault="0095537B" w:rsidP="00360069">
      <w:pPr>
        <w:tabs>
          <w:tab w:val="left" w:pos="3840"/>
        </w:tabs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tbl>
      <w:tblPr>
        <w:tblStyle w:val="TableGrid"/>
        <w:tblpPr w:leftFromText="180" w:rightFromText="180" w:vertAnchor="text" w:horzAnchor="margin" w:tblpY="-396"/>
        <w:tblW w:w="0" w:type="auto"/>
        <w:tblLook w:val="04A0" w:firstRow="1" w:lastRow="0" w:firstColumn="1" w:lastColumn="0" w:noHBand="0" w:noVBand="1"/>
      </w:tblPr>
      <w:tblGrid>
        <w:gridCol w:w="846"/>
        <w:gridCol w:w="8118"/>
        <w:gridCol w:w="1281"/>
      </w:tblGrid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bookmarkStart w:id="1" w:name="_Hlk22587895"/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Câu 3</w:t>
            </w:r>
          </w:p>
        </w:tc>
        <w:tc>
          <w:tcPr>
            <w:tcW w:w="8118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iết các phương trình phản ứng hoá học để giải thích sự biến thiên của đồ thị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Đoạn 1: khối lượng kết tủa tăng nhanh là do sự xuất hiện đồng thời của 2 kết tủa 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heo phương trình: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3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Đoạn 2: khối lượng kết tủa tăng chậm hơn đoạn 1 là do đoạn này chỉ xuất hiện 1 kết tủa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O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 xml:space="preserve">-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→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Đoạn 3: khối lượng kết tủa giảm dần là do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bị hoà tan trong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dư: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Ba(Al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4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Đoạn 4: khối lượng kết tủa không thay đổi là do kết tủa 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hông phản ứng với 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ính giá trị của m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Với y=17,1 gam, ta có phương trình phản ứng hoá học: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Ba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3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 xml:space="preserve">        a  =&gt;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 xml:space="preserve">      3a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 xml:space="preserve">2a (mol)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&gt; mkết tủa = 3a.233 + 2a.78 = 17,1 gam =&gt; a = 0,02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&gt;  = 0,06 mol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ới x=0,18 =&gt;  = 0,36 mol, ta có phương trình phản ứng hoá học: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O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12 &lt;=0,36 (mol)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Áp dụng định luật bảo toàn điện tích, ta có: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 xml:space="preserve"> =0,12.3-0,06.2=0,24 mol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Al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à 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 số mol bằng nhau nên  = 0,12 mol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= =0,12.27+0,06.96+0,12.62+0,12.35,5=20,7 gam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81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  <w:bookmarkEnd w:id="1"/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âu 4</w:t>
            </w:r>
          </w:p>
        </w:tc>
        <w:tc>
          <w:tcPr>
            <w:tcW w:w="8118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1.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a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Fe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x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(4x+6)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(6x+3)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Fe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x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( 6x+3) 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(2x+3)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b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3S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 xml:space="preserve">2-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2Fe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2FeS + 3S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H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B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d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3B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2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+ 6Al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2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3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it-IT"/>
              </w:rPr>
              <w:t>2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1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 → 3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8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có thể chấp nhận: B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+ 3Al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A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+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-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6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O → Ba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 4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203350">
              <w:rPr>
                <w:rFonts w:ascii="Times New Roman" w:hAnsi="Times New Roman" w:cs="Times New Roman"/>
                <w:b/>
                <w:sz w:val="24"/>
                <w:szCs w:val="24"/>
              </w:rPr>
              <w:t>e.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Ba + 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 HC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→ BaC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 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2.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a. 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X là Fe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object w:dxaOrig="788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0pt;height:58.5pt" o:ole="">
                  <v:imagedata r:id="rId9" o:title=""/>
                </v:shape>
                <o:OLEObject Type="Embed" ProgID="Equation.DSMT4" ShapeID="_x0000_i1025" DrawAspect="Content" ObjectID="_1637297655" r:id="rId10"/>
              </w:objec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b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4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à Q + dung dịch KM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Na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4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→N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Na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O + H</w:t>
            </w:r>
            <w:r w:rsidR="003E72DB"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Na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+ C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NO + 3KM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Mn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MnS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K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oặc: 5NO + 3M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4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3Mn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 xml:space="preserve">2+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5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81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  <w:tr w:rsidR="00360069" w:rsidRPr="00203350" w:rsidTr="00203350">
        <w:trPr>
          <w:trHeight w:val="560"/>
        </w:trPr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âu 5</w:t>
            </w:r>
          </w:p>
        </w:tc>
        <w:tc>
          <w:tcPr>
            <w:tcW w:w="8118" w:type="dxa"/>
          </w:tcPr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)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Giải thích câu tục ngữ: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Tiếng sấm (tia lửa điện), là tác nhân giúp cho N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kết hợp với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theo phản ứng: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+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object w:dxaOrig="1200" w:dyaOrig="420">
                <v:shape id="_x0000_i1026" type="#_x0000_t75" style="width:60pt;height:21pt" o:ole="">
                  <v:imagedata r:id="rId11" o:title=""/>
                </v:shape>
                <o:OLEObject Type="Embed" ProgID="Equation.DSMT4" ShapeID="_x0000_i1026" DrawAspect="Content" ObjectID="_1637297656" r:id="rId12"/>
              </w:objec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2NO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 kết hợp với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rong không khí theo phản ứng: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NO +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2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>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ết hợp với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hông khí và nước mưa theo phản ứng: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4H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rong 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, H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bị phân li tạo ra ion 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, là đạm nitrat, có tác dụng kích thích sự sinh trưởng và phát triển của cây trồng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ặp chất X và Y là Fe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1: Fe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2NaOH → Fe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2NaCl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4NaOH → NaAl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Na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2: Fe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Fe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2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l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+ 3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→ Al(OH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3NH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3: Fe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Ag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Fe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gCl↓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à Fe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g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Fe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Ag↓.</w:t>
            </w:r>
          </w:p>
          <w:p w:rsidR="001C37EE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oặc FeCl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3Ag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→ Fe(NO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AgCl↓ + Ag↓.</w:t>
            </w:r>
          </w:p>
          <w:p w:rsidR="00360069" w:rsidRPr="00203350" w:rsidRDefault="001C37EE" w:rsidP="001C37EE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ếu chọn nX=nY = 1 mol thì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1 mol;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2 mol;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3 mol, tức là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1 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&lt;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&lt; n</w:t>
            </w:r>
            <w:r w:rsidRPr="001C37E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</w:tc>
        <w:tc>
          <w:tcPr>
            <w:tcW w:w="1281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1C37EE" w:rsidRDefault="001C37E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1C37EE" w:rsidRDefault="001C37E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0,25</w:t>
            </w:r>
          </w:p>
          <w:p w:rsidR="001C37EE" w:rsidRDefault="001C37E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1C37EE" w:rsidRDefault="001C37E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1C37EE" w:rsidRDefault="001C37E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1C37EE" w:rsidRDefault="001C37EE" w:rsidP="001C37E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1C37EE" w:rsidRPr="001C37EE" w:rsidRDefault="001C37EE" w:rsidP="001C37E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1C37E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1C37EE" w:rsidRPr="001C37EE" w:rsidRDefault="001C37EE" w:rsidP="001C37E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Câu 6</w:t>
            </w:r>
          </w:p>
        </w:tc>
        <w:tc>
          <w:tcPr>
            <w:tcW w:w="8118" w:type="dxa"/>
          </w:tcPr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.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ặt  số mol của MO, M(OH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, M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tương ứng là x, y, z.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Nếu tạo muối trung hòa ta có các phản ứng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MO  +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27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M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+ 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O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 xml:space="preserve">            (1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M(OH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+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28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M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+  2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 xml:space="preserve">            (2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   M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+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29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M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+ 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O + 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 xml:space="preserve">            (3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Nếu tạo muối axít ta có các phản ứng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MO  +  2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30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M(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+ 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O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 xml:space="preserve">            (4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M(OH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+  2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31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M(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 +  2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O          (5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   M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+  2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32" type="#_x0000_t75" style="width:30.75pt;height:16.5pt">
                  <v:imagedata r:id="rId13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M(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+  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O + 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 xml:space="preserve">2          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(6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Ta có :   </w:t>
            </w:r>
            <w:r w:rsidR="001706DE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vi-VN"/>
              </w:rPr>
              <w:pict>
                <v:shape id="_x0000_i1033" type="#_x0000_t75" style="width:3in;height:33.75pt">
                  <v:imagedata r:id="rId14" o:title=""/>
                </v:shape>
              </w:pic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  <w:t>-TH1: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Nếu muối là M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fr-F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:   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M +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96 = 218 =&gt; M=122.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(loại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-TH2: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Nếu là muối M(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:    M + 97.2 = 218 =&gt; M = 24 (Mg)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Vậy xảy ra phản ứng (4,5,6) tạo muối Mg(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</w:t>
            </w:r>
            <w:r w:rsidRPr="00203350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Theo (4,5,6) :  Số mol 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0,448/22,4 = 0,02 mol =&gt; z = 0,02        (I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ố mol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</w:t>
            </w:r>
            <w:r w:rsidR="001706DE">
              <w:rPr>
                <w:rFonts w:ascii="Times New Roman" w:eastAsia="Times New Roman" w:hAnsi="Times New Roman" w:cs="Times New Roman"/>
                <w:spacing w:val="-4"/>
                <w:position w:val="-24"/>
                <w:sz w:val="24"/>
                <w:szCs w:val="24"/>
                <w:lang w:val="pt-BR"/>
              </w:rPr>
              <w:pict>
                <v:shape id="_x0000_i1034" type="#_x0000_t75" style="width:89.25pt;height:30.75pt">
                  <v:imagedata r:id="rId15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pt-BR"/>
              </w:rPr>
              <w:t xml:space="preserve"> mol =&gt;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2x + 2y + 2z = 0,12           (II)</w:t>
            </w:r>
          </w:p>
          <w:p w:rsidR="00360069" w:rsidRPr="00203350" w:rsidRDefault="00360069" w:rsidP="003E72D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ề bài:       40x + 58y + 84z = 3,64                                                        (III)</w:t>
            </w:r>
          </w:p>
          <w:p w:rsidR="00360069" w:rsidRPr="00203350" w:rsidRDefault="00360069" w:rsidP="003E72DB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Giải hệ (I,II,III): x = 0,02;  y = 0,02;  z = 0,02</w:t>
            </w:r>
          </w:p>
          <w:p w:rsidR="00360069" w:rsidRPr="00203350" w:rsidRDefault="00360069" w:rsidP="003E72DB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 % MgO = 40.0,02/ 3,64 = 21,98%</w:t>
            </w:r>
          </w:p>
          <w:p w:rsidR="00360069" w:rsidRPr="00203350" w:rsidRDefault="00360069" w:rsidP="003E72DB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%Mg(OH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58.0,02/3,64 = 31,87%                                                                                           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    %Mg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84.0,02/3,64 = 46,15%</w:t>
            </w:r>
          </w:p>
        </w:tc>
        <w:tc>
          <w:tcPr>
            <w:tcW w:w="1281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DA515F" w:rsidRPr="00203350" w:rsidRDefault="00DA515F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</w:t>
            </w:r>
            <w:r w:rsidR="000523C9"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5</w:t>
            </w:r>
          </w:p>
          <w:p w:rsidR="000523C9" w:rsidRPr="00203350" w:rsidRDefault="000523C9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DA515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âu 7</w:t>
            </w:r>
          </w:p>
        </w:tc>
        <w:tc>
          <w:tcPr>
            <w:tcW w:w="8118" w:type="dxa"/>
          </w:tcPr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Phản ứng nhiệt phân:  2KCl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/>
              </w:rPr>
              <w:pict>
                <v:shape id="_x0000_i1035" type="#_x0000_t75" style="width:53.25pt;height:18pt">
                  <v:imagedata r:id="rId16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2KCl + 3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Khí A là 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, ta có: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>m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O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98-93,2 = 4,8 gam; n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O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0,15 mol </w:t>
            </w:r>
          </w:p>
          <w:p w:rsidR="00360069" w:rsidRPr="00203350" w:rsidRDefault="00360069" w:rsidP="003E72DB">
            <w:pPr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→ m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vi-VN"/>
              </w:rPr>
              <w:t>kim loại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= 15,6 -4,8 = 10,8 (g).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Theo PP bảo toàn e: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BBAE76" wp14:editId="6520A3CE">
                  <wp:extent cx="4495800" cy="762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4D79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Ta có hệ: </w:t>
            </w:r>
          </w:p>
          <w:p w:rsidR="003B4D79" w:rsidRDefault="003B4D7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03905DB" wp14:editId="16A26B3E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29845</wp:posOffset>
                      </wp:positionV>
                      <wp:extent cx="45720" cy="371475"/>
                      <wp:effectExtent l="0" t="0" r="11430" b="28575"/>
                      <wp:wrapNone/>
                      <wp:docPr id="11" name="Left Brac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5720" cy="371475"/>
                              </a:xfrm>
                              <a:prstGeom prst="lef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type w14:anchorId="1C69D1B8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11" o:spid="_x0000_s1026" type="#_x0000_t87" style="position:absolute;margin-left:63pt;margin-top:2.35pt;width:3.6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" adj="222" strokecolor="#4a7ebb"/>
                  </w:pict>
                </mc:Fallback>
              </mc:AlternateConten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>24x + 56y = 10,8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ab/>
              <w:t>2x + 3y = 0,65</w:t>
            </w:r>
          </w:p>
          <w:p w:rsidR="00360069" w:rsidRPr="00203350" w:rsidRDefault="00360069" w:rsidP="003E72DB">
            <w:pPr>
              <w:tabs>
                <w:tab w:val="left" w:pos="2175"/>
              </w:tabs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ab/>
            </w: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t>→ x = 0,1; y = 0,15 → m</w:t>
            </w: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  <w:vertAlign w:val="subscript"/>
                <w:lang w:val="vi-VN" w:eastAsia="vi-VN"/>
              </w:rPr>
              <w:t>Mg</w:t>
            </w: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t xml:space="preserve"> = 0,1. 24 = 2,4 gam. 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t>%m</w:t>
            </w:r>
            <w:r w:rsidRPr="00203350">
              <w:rPr>
                <w:rFonts w:ascii="Times New Roman" w:eastAsia="Times New Roman" w:hAnsi="Times New Roman" w:cs="Times New Roman"/>
                <w:noProof/>
                <w:sz w:val="24"/>
                <w:szCs w:val="24"/>
                <w:vertAlign w:val="subscript"/>
                <w:lang w:val="vi-VN" w:eastAsia="vi-VN"/>
              </w:rPr>
              <w:t xml:space="preserve">(Mg)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= 2,4. 100/10,8 = 22,22%.</w:t>
            </w:r>
          </w:p>
        </w:tc>
        <w:tc>
          <w:tcPr>
            <w:tcW w:w="1281" w:type="dxa"/>
          </w:tcPr>
          <w:p w:rsidR="0036006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3B4D79" w:rsidRDefault="003B4D7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3B4D79" w:rsidRDefault="003B4D7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</w:tr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Câu 8</w:t>
            </w:r>
          </w:p>
        </w:tc>
        <w:tc>
          <w:tcPr>
            <w:tcW w:w="8118" w:type="dxa"/>
          </w:tcPr>
          <w:p w:rsidR="00360069" w:rsidRPr="00203350" w:rsidRDefault="00360069" w:rsidP="003E72DB">
            <w:pPr>
              <w:pStyle w:val="BodyText"/>
              <w:ind w:left="0"/>
              <w:rPr>
                <w:spacing w:val="-4"/>
              </w:rPr>
            </w:pPr>
            <w:r w:rsidRPr="00203350">
              <w:rPr>
                <w:b/>
                <w:bCs/>
                <w:lang w:val="pt-BR"/>
              </w:rPr>
              <w:t>1.</w:t>
            </w:r>
            <w:r w:rsidRPr="00203350">
              <w:rPr>
                <w:lang w:val="pt-BR"/>
              </w:rPr>
              <w:t xml:space="preserve"> </w:t>
            </w:r>
            <w:r w:rsidRPr="00203350">
              <w:rPr>
                <w:spacing w:val="-4"/>
              </w:rPr>
              <w:t>Viết các phương trình phản ứng hoá học đã xảy ra.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Phản ứng cộng H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vertAlign w:val="subscript"/>
              </w:rPr>
              <w:t>2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C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 + H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6" type="#_x0000_t75" style="width:44.25pt;height:18pt">
                  <v:imagedata r:id="rId18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7" type="#_x0000_t75" style="width:44.25pt;height:18pt">
                  <v:imagedata r:id="rId18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8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ỗn hợp khí Y gồm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; phản ứng với dung dịch AgN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ư trong N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CH≡C-C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AgN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N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→CAg≡C-C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N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N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ỗn hợp khí Z gồm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; phản ứng với dung dịch brom dư: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Br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→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Br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ỗn hợp khí T gồm C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Tính giá trị của m.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* m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= 0,2.40 + 0,3.42 + 0,5.2 = 21,6 gam = m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Y</w:t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4,4.2 = 28,8 =&gt; n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21,6/28,8 = 0,75 mol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mol X </w:t>
            </w:r>
            <w:r w:rsidR="001706D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pict>
                <v:shape id="_x0000_i1038" type="#_x0000_t75" style="width:44.25pt;height:18pt">
                  <v:imagedata r:id="rId18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0,75 mol Y =&gt; số mol hỗn hợp giảm = 0,25 mol = số mol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ã phản ứng.</w:t>
            </w:r>
          </w:p>
          <w:p w:rsidR="00360069" w:rsidRPr="00203350" w:rsidRDefault="00360069" w:rsidP="003E72DB">
            <w:pPr>
              <w:tabs>
                <w:tab w:val="left" w:pos="3840"/>
                <w:tab w:val="left" w:pos="648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 w:rsidRPr="0020335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380">
                <v:shape id="_x0000_i1039" type="#_x0000_t75" style="width:21pt;height:18.75pt" o:ole="">
                  <v:imagedata r:id="rId19" o:title=""/>
                </v:shape>
                <o:OLEObject Type="Embed" ProgID="Equation.DSMT4" ShapeID="_x0000_i1039" DrawAspect="Content" ObjectID="_1637297657" r:id="rId20"/>
              </w:objec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(phản ứng với Z) = 24/160 = 0,15 mol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360069" w:rsidRPr="00203350" w:rsidRDefault="00360069" w:rsidP="003E72DB">
            <w:pPr>
              <w:widowControl w:val="0"/>
              <w:autoSpaceDE w:val="0"/>
              <w:autoSpaceDN w:val="0"/>
              <w:spacing w:before="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* </w:t>
            </w:r>
            <w:r w:rsidR="001706DE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pict>
                <v:shape id="_x0000_i1040" type="#_x0000_t75" style="width:15pt;height:18pt">
                  <v:imagedata r:id="rId21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(trong X) = 0,2.2 + 0,3.1 = 0,7 mol</w:t>
            </w:r>
          </w:p>
          <w:p w:rsidR="00360069" w:rsidRPr="00203350" w:rsidRDefault="00360069" w:rsidP="003E72DB">
            <w:pPr>
              <w:tabs>
                <w:tab w:val="left" w:pos="3840"/>
                <w:tab w:val="left" w:pos="5880"/>
              </w:tabs>
              <w:spacing w:after="1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&gt; </w:t>
            </w:r>
            <w:r w:rsidR="001706D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pict>
                <v:shape id="_x0000_i1041" type="#_x0000_t75" style="width:219pt;height:30.75pt">
                  <v:imagedata r:id="rId22" o:title=""/>
                </v:shape>
              </w:pi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360069" w:rsidRPr="00203350" w:rsidRDefault="00360069" w:rsidP="003E72DB">
            <w:pPr>
              <w:tabs>
                <w:tab w:val="left" w:pos="3840"/>
                <w:tab w:val="left" w:pos="588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=&gt; </w:t>
            </w:r>
            <w:r w:rsidRPr="0020335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380">
                <v:shape id="_x0000_i1042" type="#_x0000_t75" style="width:102.75pt;height:18.75pt" o:ole="">
                  <v:imagedata r:id="rId23" o:title=""/>
                </v:shape>
                <o:OLEObject Type="Embed" ProgID="Equation.DSMT4" ShapeID="_x0000_i1042" DrawAspect="Content" ObjectID="_1637297658" r:id="rId24"/>
              </w:objec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=&gt; m=0,15.147=22,05 gam</w:t>
            </w:r>
          </w:p>
          <w:p w:rsidR="00360069" w:rsidRPr="00203350" w:rsidRDefault="00360069" w:rsidP="003E72DB">
            <w:pPr>
              <w:tabs>
                <w:tab w:val="left" w:pos="3840"/>
                <w:tab w:val="left" w:pos="588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203350"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,</w:t>
            </w:r>
            <w:r w:rsidRPr="0020335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H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O = 2.4,704/22,4 = 0,42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anken = 1,35.0,2 = 0,27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ete = 0,42 - 0,27 = 0,15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ete + rượu dư = 1.16,128/(409,5.22,4/273) = 0,48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ancol dư = 0,48 - 0,15 = 0,33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Số mol ancol lúc đầu = Số mol anken + Số mol ancol dư + 2.Số mol ete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Số mol ancol lúc đầu = 0,27 + 0,33 + 2.0,15 = 0,9(mol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Hiệu suất tạo hai anken là như nhau nên bằng hiệu suất chung: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H = (0,27/0,9).100% = 30%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="000523C9" w:rsidRPr="00203350">
              <w:rPr>
                <w:rFonts w:ascii="Times New Roman" w:hAnsi="Times New Roman" w:cs="Times New Roman"/>
                <w:b/>
                <w:bCs/>
                <w:color w:val="26282A"/>
                <w:sz w:val="24"/>
                <w:szCs w:val="24"/>
                <w:shd w:val="clear" w:color="auto" w:fill="FFFFFF"/>
              </w:rPr>
              <w:t>b</w:t>
            </w:r>
            <w:r w:rsidRPr="00203350">
              <w:rPr>
                <w:rFonts w:ascii="Times New Roman" w:hAnsi="Times New Roman" w:cs="Times New Roman"/>
                <w:b/>
                <w:bCs/>
                <w:color w:val="26282A"/>
                <w:sz w:val="24"/>
                <w:szCs w:val="24"/>
                <w:shd w:val="clear" w:color="auto" w:fill="FFFFFF"/>
              </w:rPr>
              <w:t>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Gọi a, b là số mol mỗi ancol lúc đầu.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a + b = 0,9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Do số mol các ete bằng nhau nên số mol mỗi ancol tạo ete đều bằng 0,15.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a, b phải có 30% tạo anken, 70% còn lại tạo ete và dư </w:t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0,7a &gt; 0,15 và 0,7b &gt; 0,15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a, b &gt; 3/14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3/14 &lt; a, b &lt; 0,9 - 3/14 = 24/35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(3/14)/(24/35) &lt; a/b &lt; (24/35)/(3/14)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5/16 &lt; a/b &lt; 3,2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M(trung bình) = 47/0,9 = 52,22 </w:t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Có một ancol nhỏ hơn 52,22. Đó là C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H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  <w:vertAlign w:val="subscript"/>
              </w:rPr>
              <w:t>5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OH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Gọi M là khối lượng phân tử của rượu kia.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Áp dụng đường chéo: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a/b = (M - 47/0,9)/(47/0,9 - 46) &lt; 3,2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Cambria Math" w:hAnsi="Cambria Math" w:cs="Cambria Math"/>
                <w:color w:val="26282A"/>
                <w:sz w:val="24"/>
                <w:szCs w:val="24"/>
                <w:shd w:val="clear" w:color="auto" w:fill="FFFFFF"/>
              </w:rPr>
              <w:t>⇒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M &lt; 72,133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lastRenderedPageBreak/>
              <w:t>M = 60: C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H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  <w:vertAlign w:val="subscript"/>
              </w:rPr>
              <w:t>7</w:t>
            </w:r>
            <w:r w:rsidRPr="00203350"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>OH</w:t>
            </w:r>
          </w:p>
        </w:tc>
        <w:tc>
          <w:tcPr>
            <w:tcW w:w="1281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0523C9" w:rsidRPr="00203350" w:rsidRDefault="000523C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AA62B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  <w:tr w:rsidR="00360069" w:rsidRPr="00203350" w:rsidTr="00203350"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lastRenderedPageBreak/>
              <w:t>Câu 9</w:t>
            </w:r>
          </w:p>
        </w:tc>
        <w:tc>
          <w:tcPr>
            <w:tcW w:w="8118" w:type="dxa"/>
            <w:shd w:val="clear" w:color="auto" w:fill="auto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</w:pP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t>Đặt x, y và z lần lượt là số mol Mg, Fe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t>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t xml:space="preserve"> và FeC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  <w:t>mX=24x+232y+116z=28,16 (1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  <w:t>Z + NaOH ---&gt; Kết tủa + Khí (NH3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  <w:t>có nN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t>=0,025 mol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  <w:t>=&gt; n(O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vertAlign w:val="superscript"/>
              </w:rPr>
              <w:t xml:space="preserve">- 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t>trong k.tủa)=1,285-0,025=1,26 mol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  <w:t>=&gt; m(k.tủa hidroxit)=m(Mg2+)+m(Fe3+)+m(OH- trong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 xml:space="preserve"> k.tủa)=24x+56(3y+z)+1,26.17=43,3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&gt; m(cation k.loại)=24x+56(3y+z)=21,92 (2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nBaS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0,715 =&gt; n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S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0,715 =&gt; n(S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 xml:space="preserve"> 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perscript"/>
              </w:rPr>
              <w:t>2-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)=0,715 =&gt; nNa+=1,43 mol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Bảo toàn Na: nNaN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nNa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perscript"/>
              </w:rPr>
              <w:t xml:space="preserve">+ 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- nNaOH=0,145 mol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Đặt a là số mol 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O. Bảo toàn khối lượng: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28,16+98.0,715+0,145.85=5,14+21,92+0,025.18+0,145.23+0,715.96+18a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&gt; a=0,615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Bảo toàn H, ta có: 0,715.2=2n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+2n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O+4nNH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perscript"/>
              </w:rPr>
              <w:t>+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 xml:space="preserve"> =&gt; nH2=0,05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Gọi b và c lần lượt là số mol NO và N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2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 xml:space="preserve"> trong Y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nY=z+b+c+0,05=0,2 (3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mY=44z+30b+28c+0,05.2=5,14 (4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Bảo toàn N: 0,145=b+2c+0,025 (5)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(3),(4),(5) =&gt; z=0,04 ; b=0,1 và c=0,01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</w:rPr>
              <w:br/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Thế z vào (1) và (2) rồi giải hệ thu được x=0,4 và y=0,06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% Mg= 34,09%, %Fe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4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 49,43%; %FeCO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  <w:vertAlign w:val="subscript"/>
              </w:rPr>
              <w:t>3</w:t>
            </w:r>
            <w:r w:rsidRPr="00203350">
              <w:rPr>
                <w:rFonts w:ascii="Times New Roman" w:hAnsi="Times New Roman" w:cs="Times New Roman"/>
                <w:color w:val="141414"/>
                <w:sz w:val="24"/>
                <w:szCs w:val="24"/>
                <w:shd w:val="clear" w:color="auto" w:fill="FCFCFF"/>
              </w:rPr>
              <w:t>= 16,48%.</w:t>
            </w:r>
          </w:p>
        </w:tc>
        <w:tc>
          <w:tcPr>
            <w:tcW w:w="1281" w:type="dxa"/>
          </w:tcPr>
          <w:p w:rsidR="00360069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8019DE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AA62B1" w:rsidRPr="00203350" w:rsidRDefault="00AA62B1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</w:tr>
      <w:tr w:rsidR="00360069" w:rsidRPr="00203350" w:rsidTr="00203350">
        <w:trPr>
          <w:trHeight w:val="4992"/>
        </w:trPr>
        <w:tc>
          <w:tcPr>
            <w:tcW w:w="846" w:type="dxa"/>
          </w:tcPr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âu 10</w:t>
            </w:r>
          </w:p>
        </w:tc>
        <w:tc>
          <w:tcPr>
            <w:tcW w:w="8118" w:type="dxa"/>
          </w:tcPr>
          <w:p w:rsidR="0095537B" w:rsidRPr="00203350" w:rsidRDefault="0095537B" w:rsidP="0095537B">
            <w:pPr>
              <w:ind w:left="240" w:right="23" w:firstLine="1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20335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- Giải thích: Để điều chế được khí C như bộ dụng cụ vẽ thì khí C phải có đặc điểm: nặng hơn không khí (</w:t>
            </w:r>
            <w:r w:rsidRPr="00203350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shd w:val="clear" w:color="auto" w:fill="FFFFFF"/>
              </w:rPr>
              <w:object w:dxaOrig="320" w:dyaOrig="320">
                <v:shape id="_x0000_i1043" type="#_x0000_t75" style="width:15.75pt;height:15.75pt" o:ole="">
                  <v:imagedata r:id="rId25" o:title=""/>
                </v:shape>
                <o:OLEObject Type="Embed" ProgID="Equation.3" ShapeID="_x0000_i1043" DrawAspect="Content" ObjectID="_1637297659" r:id="rId26"/>
              </w:obje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= 29) và không tác dụng với không khí.</w:t>
            </w:r>
          </w:p>
          <w:p w:rsidR="00360069" w:rsidRPr="00203350" w:rsidRDefault="0095537B" w:rsidP="0095537B">
            <w:pPr>
              <w:tabs>
                <w:tab w:val="left" w:pos="561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&gt; có thể điều chế được các khí: 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C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, 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95537B" w:rsidRPr="0095537B" w:rsidRDefault="0095537B" w:rsidP="0095537B">
            <w:pPr>
              <w:widowControl w:val="0"/>
              <w:spacing w:before="120" w:after="120" w:line="250" w:lineRule="exact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- Phản ứng điều chế: </w:t>
            </w:r>
          </w:p>
          <w:p w:rsidR="0095537B" w:rsidRPr="0095537B" w:rsidRDefault="0095537B" w:rsidP="0095537B">
            <w:pPr>
              <w:widowControl w:val="0"/>
              <w:spacing w:before="120" w:after="120" w:line="250" w:lineRule="exac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2KMn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4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 +  16HCl  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300" w:dyaOrig="220">
                <v:shape id="_x0000_i1044" type="#_x0000_t75" style="width:15pt;height:11.25pt" o:ole="">
                  <v:imagedata r:id="rId27" o:title=""/>
                </v:shape>
                <o:OLEObject Type="Embed" ProgID="Equation.3" ShapeID="_x0000_i1044" DrawAspect="Content" ObjectID="_1637297660" r:id="rId28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2KCl  + 2MnCl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 + 5Cl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220" w:dyaOrig="320">
                <v:shape id="_x0000_i1045" type="#_x0000_t75" style="width:11.25pt;height:15.75pt" o:ole="">
                  <v:imagedata r:id="rId29" o:title=""/>
                </v:shape>
                <o:OLEObject Type="Embed" ProgID="Equation.3" ShapeID="_x0000_i1045" DrawAspect="Content" ObjectID="_1637297661" r:id="rId30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+  8H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O</w:t>
            </w:r>
          </w:p>
          <w:p w:rsidR="0095537B" w:rsidRPr="0095537B" w:rsidRDefault="0095537B" w:rsidP="0095537B">
            <w:pPr>
              <w:widowControl w:val="0"/>
              <w:spacing w:before="120" w:after="120" w:line="250" w:lineRule="exac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Na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S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 +  H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S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4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(loãng) 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300" w:dyaOrig="220">
                <v:shape id="_x0000_i1046" type="#_x0000_t75" style="width:15pt;height:11.25pt" o:ole="">
                  <v:imagedata r:id="rId31" o:title=""/>
                </v:shape>
                <o:OLEObject Type="Embed" ProgID="Equation.3" ShapeID="_x0000_i1046" DrawAspect="Content" ObjectID="_1637297662" r:id="rId32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Na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S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4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 +  S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220" w:dyaOrig="320">
                <v:shape id="_x0000_i1047" type="#_x0000_t75" style="width:11.25pt;height:15.75pt" o:ole="">
                  <v:imagedata r:id="rId29" o:title=""/>
                </v:shape>
                <o:OLEObject Type="Embed" ProgID="Equation.3" ShapeID="_x0000_i1047" DrawAspect="Content" ObjectID="_1637297663" r:id="rId33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+  H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O</w:t>
            </w:r>
          </w:p>
          <w:p w:rsidR="0095537B" w:rsidRPr="0095537B" w:rsidRDefault="0095537B" w:rsidP="0095537B">
            <w:pPr>
              <w:widowControl w:val="0"/>
              <w:spacing w:before="120" w:after="120" w:line="250" w:lineRule="exac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CaC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3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 + 2HCl 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300" w:dyaOrig="220">
                <v:shape id="_x0000_i1048" type="#_x0000_t75" style="width:15pt;height:11.25pt" o:ole="">
                  <v:imagedata r:id="rId31" o:title=""/>
                </v:shape>
                <o:OLEObject Type="Embed" ProgID="Equation.3" ShapeID="_x0000_i1048" DrawAspect="Content" ObjectID="_1637297664" r:id="rId34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2NaCl  +  CO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shd w:val="clear" w:color="auto" w:fill="FFFFFF"/>
              </w:rPr>
              <w:object w:dxaOrig="220" w:dyaOrig="320">
                <v:shape id="_x0000_i1049" type="#_x0000_t75" style="width:11.25pt;height:15.75pt" o:ole="">
                  <v:imagedata r:id="rId29" o:title=""/>
                </v:shape>
                <o:OLEObject Type="Embed" ProgID="Equation.3" ShapeID="_x0000_i1049" DrawAspect="Content" ObjectID="_1637297665" r:id="rId35"/>
              </w:objec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 xml:space="preserve"> +  H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95537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</w:rPr>
              <w:t>O</w:t>
            </w:r>
          </w:p>
          <w:p w:rsidR="0095537B" w:rsidRPr="00203350" w:rsidRDefault="0095537B" w:rsidP="0095537B">
            <w:pPr>
              <w:tabs>
                <w:tab w:val="left" w:pos="561"/>
                <w:tab w:val="left" w:pos="522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xúc tác Mn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20335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00" w:dyaOrig="220">
                <v:shape id="_x0000_i1050" type="#_x0000_t75" style="width:15pt;height:11.25pt" o:ole="">
                  <v:imagedata r:id="rId27" o:title=""/>
                </v:shape>
                <o:OLEObject Type="Embed" ProgID="Equation.3" ShapeID="_x0000_i1050" DrawAspect="Content" ObjectID="_1637297666" r:id="rId36"/>
              </w:obje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O  +  1/2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51" type="#_x0000_t75" style="width:11.25pt;height:15.75pt" o:ole="">
                  <v:imagedata r:id="rId37" o:title=""/>
                </v:shape>
                <o:OLEObject Type="Embed" ProgID="Equation.3" ShapeID="_x0000_i1051" DrawAspect="Content" ObjectID="_1637297667" r:id="rId38"/>
              </w:objec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20335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.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Khi cho dung dịch 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S lần lượt vào mẫu thử của các dung dịch trên thì: 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- Mẫu thử không có hiện tượng chứa dung dịch Na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nl-NL"/>
              </w:rPr>
              <w:t>4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20335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nl-NL"/>
              </w:rPr>
              <w:t>- Mẫu thử xuất hiện kết tủa trắng keo và có hiện tượng sủi bọt khí chứa AlCl</w:t>
            </w:r>
            <w:r w:rsidRPr="0020335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vertAlign w:val="subscript"/>
                <w:lang w:val="nl-NL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: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Al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+ 3 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 + 3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00AE"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6KCl + 2Al(OH)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+ 3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- Mẫu thử có hiện ttượng sủi bọt khí chứa dung dịch Na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 NaH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+ 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S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00AE"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2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- Mẫu thử xuất hiện kết tủa đen chứa Fe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:  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S + Fe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00AE"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FeS +  2NaCl    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- Mẫu thử xuất hiện kết tủa đen và vàng có chứa Fe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360069" w:rsidRPr="00203350" w:rsidRDefault="00360069" w:rsidP="003E72D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>2FeCl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3K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 </w:t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00AE"/>
            </w:r>
            <w:r w:rsidRPr="002033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6KCl + S + 2FeS</w:t>
            </w:r>
          </w:p>
          <w:p w:rsidR="00360069" w:rsidRPr="00203350" w:rsidRDefault="00360069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81" w:type="dxa"/>
          </w:tcPr>
          <w:p w:rsidR="00360069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5</w:t>
            </w: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5</w:t>
            </w: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  <w:p w:rsidR="0095537B" w:rsidRPr="00203350" w:rsidRDefault="0095537B" w:rsidP="003E72DB">
            <w:pPr>
              <w:tabs>
                <w:tab w:val="left" w:pos="3840"/>
              </w:tabs>
              <w:spacing w:after="160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20335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360069" w:rsidRPr="00203350" w:rsidRDefault="00360069" w:rsidP="00360069">
      <w:pPr>
        <w:tabs>
          <w:tab w:val="left" w:pos="38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03350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32575D" w:rsidRPr="00203350" w:rsidRDefault="0032575D" w:rsidP="00360069">
      <w:pPr>
        <w:tabs>
          <w:tab w:val="left" w:pos="1395"/>
        </w:tabs>
        <w:rPr>
          <w:rFonts w:ascii="Times New Roman" w:hAnsi="Times New Roman" w:cs="Times New Roman"/>
          <w:sz w:val="24"/>
          <w:szCs w:val="24"/>
          <w:lang w:val="pt-BR"/>
        </w:rPr>
      </w:pPr>
    </w:p>
    <w:p w:rsidR="00AC5110" w:rsidRPr="00203350" w:rsidRDefault="00AC5110" w:rsidP="009F50F8">
      <w:pPr>
        <w:rPr>
          <w:rFonts w:ascii="Times New Roman" w:hAnsi="Times New Roman" w:cs="Times New Roman"/>
          <w:sz w:val="24"/>
          <w:szCs w:val="24"/>
          <w:lang w:val="pt-BR"/>
        </w:rPr>
      </w:pPr>
    </w:p>
    <w:p w:rsidR="00AC5110" w:rsidRPr="00203350" w:rsidRDefault="00AC5110" w:rsidP="009F50F8">
      <w:pPr>
        <w:rPr>
          <w:rFonts w:ascii="Times New Roman" w:hAnsi="Times New Roman" w:cs="Times New Roman"/>
          <w:sz w:val="24"/>
          <w:szCs w:val="24"/>
          <w:lang w:val="pt-BR"/>
        </w:rPr>
      </w:pPr>
    </w:p>
    <w:p w:rsidR="00AC5110" w:rsidRPr="00203350" w:rsidRDefault="00AC5110" w:rsidP="009F50F8">
      <w:pPr>
        <w:tabs>
          <w:tab w:val="left" w:pos="3840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p w:rsidR="006149D7" w:rsidRPr="00203350" w:rsidRDefault="006149D7" w:rsidP="009F50F8">
      <w:pPr>
        <w:tabs>
          <w:tab w:val="left" w:pos="3840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</w:p>
    <w:sectPr w:rsidR="006149D7" w:rsidRPr="00203350" w:rsidSect="00341CE8">
      <w:pgSz w:w="12240" w:h="15840"/>
      <w:pgMar w:top="567" w:right="1134" w:bottom="397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06DE" w:rsidRDefault="001706DE" w:rsidP="00386EDB">
      <w:pPr>
        <w:spacing w:after="0" w:line="240" w:lineRule="auto"/>
      </w:pPr>
      <w:r>
        <w:separator/>
      </w:r>
    </w:p>
  </w:endnote>
  <w:endnote w:type="continuationSeparator" w:id="0">
    <w:p w:rsidR="001706DE" w:rsidRDefault="001706DE" w:rsidP="00386E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06DE" w:rsidRDefault="001706DE" w:rsidP="00386EDB">
      <w:pPr>
        <w:spacing w:after="0" w:line="240" w:lineRule="auto"/>
      </w:pPr>
      <w:r>
        <w:separator/>
      </w:r>
    </w:p>
  </w:footnote>
  <w:footnote w:type="continuationSeparator" w:id="0">
    <w:p w:rsidR="001706DE" w:rsidRDefault="001706DE" w:rsidP="00386ED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162"/>
    <w:rsid w:val="000523C9"/>
    <w:rsid w:val="000F52FC"/>
    <w:rsid w:val="001379D8"/>
    <w:rsid w:val="00162DE6"/>
    <w:rsid w:val="001706DE"/>
    <w:rsid w:val="001A2F77"/>
    <w:rsid w:val="001C37EE"/>
    <w:rsid w:val="00203350"/>
    <w:rsid w:val="002F10E5"/>
    <w:rsid w:val="00313E23"/>
    <w:rsid w:val="0032575D"/>
    <w:rsid w:val="00341CE8"/>
    <w:rsid w:val="00360069"/>
    <w:rsid w:val="00385FB7"/>
    <w:rsid w:val="00386EDB"/>
    <w:rsid w:val="003B4D79"/>
    <w:rsid w:val="003D645F"/>
    <w:rsid w:val="003E72DB"/>
    <w:rsid w:val="00497781"/>
    <w:rsid w:val="00573F3F"/>
    <w:rsid w:val="005A2B0D"/>
    <w:rsid w:val="006149D7"/>
    <w:rsid w:val="00623D72"/>
    <w:rsid w:val="006D04E3"/>
    <w:rsid w:val="007216A6"/>
    <w:rsid w:val="00782750"/>
    <w:rsid w:val="007B682D"/>
    <w:rsid w:val="008019DE"/>
    <w:rsid w:val="008F17E7"/>
    <w:rsid w:val="0095537B"/>
    <w:rsid w:val="009B6951"/>
    <w:rsid w:val="009F50F8"/>
    <w:rsid w:val="00AA62B1"/>
    <w:rsid w:val="00AC5110"/>
    <w:rsid w:val="00B0010F"/>
    <w:rsid w:val="00BB1DA7"/>
    <w:rsid w:val="00C95A55"/>
    <w:rsid w:val="00D45162"/>
    <w:rsid w:val="00DA515F"/>
    <w:rsid w:val="00E35620"/>
    <w:rsid w:val="00EF2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D45162"/>
    <w:pPr>
      <w:widowControl w:val="0"/>
      <w:autoSpaceDE w:val="0"/>
      <w:autoSpaceDN w:val="0"/>
      <w:spacing w:before="55" w:after="0" w:line="240" w:lineRule="auto"/>
      <w:ind w:left="3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45162"/>
    <w:rPr>
      <w:rFonts w:ascii="Times New Roman" w:eastAsia="Times New Roman" w:hAnsi="Times New Roman" w:cs="Times New Roman"/>
      <w:sz w:val="24"/>
      <w:szCs w:val="24"/>
    </w:rPr>
  </w:style>
  <w:style w:type="character" w:customStyle="1" w:styleId="oncaDanhschChar">
    <w:name w:val="Đoạn của Danh sách Char"/>
    <w:link w:val="oncaDanhsch"/>
    <w:uiPriority w:val="34"/>
    <w:locked/>
    <w:rsid w:val="00D45162"/>
    <w:rPr>
      <w:rFonts w:ascii="Arial" w:eastAsia="Arial" w:hAnsi="Arial" w:cs="Arial"/>
      <w:sz w:val="24"/>
      <w:lang w:val="vi-VN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D45162"/>
    <w:pPr>
      <w:spacing w:line="256" w:lineRule="auto"/>
      <w:ind w:left="720"/>
      <w:contextualSpacing/>
    </w:pPr>
    <w:rPr>
      <w:rFonts w:ascii="Arial" w:eastAsia="Arial" w:hAnsi="Arial" w:cs="Arial"/>
      <w:sz w:val="24"/>
      <w:lang w:val="vi-VN"/>
    </w:rPr>
  </w:style>
  <w:style w:type="character" w:customStyle="1" w:styleId="MTDisplayEquationChar">
    <w:name w:val="MTDisplayEquation Char"/>
    <w:link w:val="MTDisplayEquation"/>
    <w:locked/>
    <w:rsid w:val="00497781"/>
    <w:rPr>
      <w:color w:val="000000"/>
      <w:sz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97781"/>
    <w:pPr>
      <w:tabs>
        <w:tab w:val="center" w:pos="4680"/>
        <w:tab w:val="right" w:pos="9360"/>
      </w:tabs>
      <w:spacing w:after="59" w:line="242" w:lineRule="auto"/>
      <w:ind w:left="-5" w:hanging="10"/>
    </w:pPr>
    <w:rPr>
      <w:color w:val="000000"/>
      <w:sz w:val="24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386E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6EDB"/>
  </w:style>
  <w:style w:type="paragraph" w:styleId="Footer">
    <w:name w:val="footer"/>
    <w:basedOn w:val="Normal"/>
    <w:link w:val="FooterChar"/>
    <w:uiPriority w:val="99"/>
    <w:unhideWhenUsed/>
    <w:rsid w:val="00386E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6EDB"/>
  </w:style>
  <w:style w:type="table" w:styleId="TableGrid">
    <w:name w:val="Table Grid"/>
    <w:basedOn w:val="TableNormal"/>
    <w:uiPriority w:val="59"/>
    <w:rsid w:val="006149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autoRedefine/>
    <w:rsid w:val="008F17E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0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0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D45162"/>
    <w:pPr>
      <w:widowControl w:val="0"/>
      <w:autoSpaceDE w:val="0"/>
      <w:autoSpaceDN w:val="0"/>
      <w:spacing w:before="55" w:after="0" w:line="240" w:lineRule="auto"/>
      <w:ind w:left="3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45162"/>
    <w:rPr>
      <w:rFonts w:ascii="Times New Roman" w:eastAsia="Times New Roman" w:hAnsi="Times New Roman" w:cs="Times New Roman"/>
      <w:sz w:val="24"/>
      <w:szCs w:val="24"/>
    </w:rPr>
  </w:style>
  <w:style w:type="character" w:customStyle="1" w:styleId="oncaDanhschChar">
    <w:name w:val="Đoạn của Danh sách Char"/>
    <w:link w:val="oncaDanhsch"/>
    <w:uiPriority w:val="34"/>
    <w:locked/>
    <w:rsid w:val="00D45162"/>
    <w:rPr>
      <w:rFonts w:ascii="Arial" w:eastAsia="Arial" w:hAnsi="Arial" w:cs="Arial"/>
      <w:sz w:val="24"/>
      <w:lang w:val="vi-VN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D45162"/>
    <w:pPr>
      <w:spacing w:line="256" w:lineRule="auto"/>
      <w:ind w:left="720"/>
      <w:contextualSpacing/>
    </w:pPr>
    <w:rPr>
      <w:rFonts w:ascii="Arial" w:eastAsia="Arial" w:hAnsi="Arial" w:cs="Arial"/>
      <w:sz w:val="24"/>
      <w:lang w:val="vi-VN"/>
    </w:rPr>
  </w:style>
  <w:style w:type="character" w:customStyle="1" w:styleId="MTDisplayEquationChar">
    <w:name w:val="MTDisplayEquation Char"/>
    <w:link w:val="MTDisplayEquation"/>
    <w:locked/>
    <w:rsid w:val="00497781"/>
    <w:rPr>
      <w:color w:val="000000"/>
      <w:sz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97781"/>
    <w:pPr>
      <w:tabs>
        <w:tab w:val="center" w:pos="4680"/>
        <w:tab w:val="right" w:pos="9360"/>
      </w:tabs>
      <w:spacing w:after="59" w:line="242" w:lineRule="auto"/>
      <w:ind w:left="-5" w:hanging="10"/>
    </w:pPr>
    <w:rPr>
      <w:color w:val="000000"/>
      <w:sz w:val="24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386E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6EDB"/>
  </w:style>
  <w:style w:type="paragraph" w:styleId="Footer">
    <w:name w:val="footer"/>
    <w:basedOn w:val="Normal"/>
    <w:link w:val="FooterChar"/>
    <w:uiPriority w:val="99"/>
    <w:unhideWhenUsed/>
    <w:rsid w:val="00386E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6EDB"/>
  </w:style>
  <w:style w:type="table" w:styleId="TableGrid">
    <w:name w:val="Table Grid"/>
    <w:basedOn w:val="TableNormal"/>
    <w:uiPriority w:val="59"/>
    <w:rsid w:val="006149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autoRedefine/>
    <w:rsid w:val="008F17E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0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0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568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60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0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4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1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2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2348</Words>
  <Characters>13385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H TG4</dc:creator>
  <cp:keywords/>
  <dc:description/>
  <cp:lastModifiedBy>Admin</cp:lastModifiedBy>
  <cp:revision>10</cp:revision>
  <dcterms:created xsi:type="dcterms:W3CDTF">2019-10-22T15:20:00Z</dcterms:created>
  <dcterms:modified xsi:type="dcterms:W3CDTF">2019-12-08T01:07:00Z</dcterms:modified>
</cp:coreProperties>
</file>